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E95F3F" w14:textId="77777777" w:rsidR="00C04681" w:rsidRPr="00133563" w:rsidRDefault="00C04681" w:rsidP="00C04681">
      <w:pPr>
        <w:spacing w:line="276" w:lineRule="auto"/>
        <w:ind w:left="420"/>
        <w:jc w:val="center"/>
        <w:rPr>
          <w:sz w:val="26"/>
          <w:szCs w:val="26"/>
        </w:rPr>
      </w:pPr>
    </w:p>
    <w:tbl>
      <w:tblPr>
        <w:tblW w:w="10916" w:type="dxa"/>
        <w:tblInd w:w="-426" w:type="dxa"/>
        <w:tblBorders>
          <w:insideH w:val="single" w:sz="4" w:space="0" w:color="auto"/>
        </w:tblBorders>
        <w:tblLook w:val="00A0" w:firstRow="1" w:lastRow="0" w:firstColumn="1" w:lastColumn="0" w:noHBand="0" w:noVBand="0"/>
      </w:tblPr>
      <w:tblGrid>
        <w:gridCol w:w="4679"/>
        <w:gridCol w:w="6237"/>
      </w:tblGrid>
      <w:tr w:rsidR="00C04681" w:rsidRPr="00133563" w14:paraId="6DF8C5D5" w14:textId="77777777" w:rsidTr="00880771">
        <w:trPr>
          <w:trHeight w:val="1064"/>
        </w:trPr>
        <w:tc>
          <w:tcPr>
            <w:tcW w:w="4679" w:type="dxa"/>
          </w:tcPr>
          <w:p w14:paraId="1FF7F9C9" w14:textId="77777777" w:rsidR="00C04681" w:rsidRPr="00133563" w:rsidRDefault="00C04681" w:rsidP="00880771">
            <w:pPr>
              <w:spacing w:line="276" w:lineRule="auto"/>
              <w:jc w:val="center"/>
              <w:rPr>
                <w:sz w:val="26"/>
                <w:szCs w:val="26"/>
                <w:lang w:val="es-BO"/>
              </w:rPr>
            </w:pPr>
            <w:r w:rsidRPr="00133563">
              <w:rPr>
                <w:sz w:val="26"/>
                <w:szCs w:val="26"/>
                <w:lang w:val="es-BO"/>
              </w:rPr>
              <w:t>ỦY BAN NHÂN DÂN QUẬN 3</w:t>
            </w:r>
          </w:p>
          <w:p w14:paraId="07365E47" w14:textId="77777777" w:rsidR="00C04681" w:rsidRPr="00133563" w:rsidRDefault="00C04681" w:rsidP="00880771">
            <w:pPr>
              <w:spacing w:line="276" w:lineRule="auto"/>
              <w:ind w:left="-111"/>
              <w:jc w:val="center"/>
              <w:rPr>
                <w:b/>
                <w:bCs/>
                <w:sz w:val="26"/>
                <w:szCs w:val="26"/>
                <w:lang w:val="es-BO"/>
              </w:rPr>
            </w:pPr>
            <w:r w:rsidRPr="00133563">
              <w:rPr>
                <w:b/>
                <w:bCs/>
                <w:sz w:val="26"/>
                <w:szCs w:val="26"/>
                <w:lang w:val="es-BO"/>
              </w:rPr>
              <w:t>TRƯỜNG THCS PHAN SÀO NAM</w:t>
            </w:r>
          </w:p>
          <w:p w14:paraId="4BCB7D7E" w14:textId="77777777" w:rsidR="00C04681" w:rsidRPr="00133563" w:rsidRDefault="00C04681" w:rsidP="00880771">
            <w:pPr>
              <w:spacing w:line="276" w:lineRule="auto"/>
              <w:rPr>
                <w:sz w:val="26"/>
                <w:szCs w:val="26"/>
                <w:lang w:val="es-BO"/>
              </w:rPr>
            </w:pPr>
            <w:r w:rsidRPr="00133563">
              <w:rPr>
                <w:sz w:val="26"/>
                <w:szCs w:val="26"/>
                <w:lang w:val="es-BO"/>
              </w:rPr>
              <w:t xml:space="preserve">           </w:t>
            </w:r>
          </w:p>
          <w:p w14:paraId="589A3159" w14:textId="77777777" w:rsidR="00C04681" w:rsidRPr="00133563" w:rsidRDefault="00C04681" w:rsidP="00880771">
            <w:pPr>
              <w:spacing w:before="120" w:line="276" w:lineRule="auto"/>
              <w:jc w:val="center"/>
              <w:rPr>
                <w:bCs/>
                <w:sz w:val="26"/>
                <w:szCs w:val="26"/>
              </w:rPr>
            </w:pPr>
          </w:p>
        </w:tc>
        <w:tc>
          <w:tcPr>
            <w:tcW w:w="6237" w:type="dxa"/>
          </w:tcPr>
          <w:p w14:paraId="2E6416B9" w14:textId="77777777" w:rsidR="00C04681" w:rsidRPr="00133563" w:rsidRDefault="00C04681" w:rsidP="00880771">
            <w:pPr>
              <w:spacing w:line="276" w:lineRule="auto"/>
              <w:ind w:left="31"/>
              <w:jc w:val="center"/>
              <w:rPr>
                <w:b/>
                <w:bCs/>
                <w:sz w:val="26"/>
                <w:szCs w:val="26"/>
                <w:lang w:val="pt-PT"/>
              </w:rPr>
            </w:pPr>
            <w:bookmarkStart w:id="0" w:name="_Hlk55155979"/>
            <w:r w:rsidRPr="00133563">
              <w:rPr>
                <w:b/>
                <w:bCs/>
                <w:sz w:val="26"/>
                <w:szCs w:val="26"/>
                <w:lang w:val="pt-PT"/>
              </w:rPr>
              <w:t>ĐỀ THAM KHẢO HỌC KỲ II</w:t>
            </w:r>
          </w:p>
          <w:p w14:paraId="50C8868E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bCs/>
                <w:sz w:val="26"/>
                <w:szCs w:val="26"/>
                <w:lang w:val="pt-PT"/>
              </w:rPr>
            </w:pPr>
            <w:r w:rsidRPr="00133563">
              <w:rPr>
                <w:b/>
                <w:bCs/>
                <w:sz w:val="26"/>
                <w:szCs w:val="26"/>
                <w:lang w:val="pt-PT"/>
              </w:rPr>
              <w:t>NĂM HỌC: 2023 – 2024</w:t>
            </w:r>
          </w:p>
          <w:p w14:paraId="37DEDD23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bCs/>
                <w:sz w:val="26"/>
                <w:szCs w:val="26"/>
                <w:lang w:val="pt-PT"/>
              </w:rPr>
            </w:pPr>
            <w:r w:rsidRPr="00133563">
              <w:rPr>
                <w:b/>
                <w:bCs/>
                <w:sz w:val="26"/>
                <w:szCs w:val="26"/>
                <w:lang w:val="pt-PT"/>
              </w:rPr>
              <w:t>Môn: TOÁN – LỚP 9</w:t>
            </w:r>
          </w:p>
          <w:bookmarkEnd w:id="0"/>
          <w:p w14:paraId="7BD66299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bCs/>
                <w:sz w:val="26"/>
                <w:szCs w:val="26"/>
                <w:lang w:val="pt-PT"/>
              </w:rPr>
            </w:pPr>
            <w:r w:rsidRPr="00133563">
              <w:rPr>
                <w:b/>
                <w:iCs/>
                <w:sz w:val="26"/>
                <w:szCs w:val="26"/>
                <w:lang w:val="pt-PT"/>
              </w:rPr>
              <w:t>Thời gian làn bài:  90 phút</w:t>
            </w:r>
          </w:p>
          <w:p w14:paraId="6A919472" w14:textId="77777777" w:rsidR="00C04681" w:rsidRPr="00133563" w:rsidRDefault="00C04681" w:rsidP="00880771">
            <w:pPr>
              <w:spacing w:line="276" w:lineRule="auto"/>
              <w:jc w:val="center"/>
              <w:rPr>
                <w:i/>
                <w:iCs/>
                <w:sz w:val="26"/>
                <w:szCs w:val="26"/>
                <w:lang w:val="pt-PT"/>
              </w:rPr>
            </w:pPr>
            <w:r w:rsidRPr="00133563">
              <w:rPr>
                <w:i/>
                <w:iCs/>
                <w:sz w:val="26"/>
                <w:szCs w:val="26"/>
                <w:lang w:val="pt-PT"/>
              </w:rPr>
              <w:t>(Không kể thời gian phát đề)</w:t>
            </w:r>
            <w:r w:rsidRPr="00133563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584DE223" wp14:editId="3EE93ADF">
                      <wp:simplePos x="0" y="0"/>
                      <wp:positionH relativeFrom="column">
                        <wp:posOffset>1207135</wp:posOffset>
                      </wp:positionH>
                      <wp:positionV relativeFrom="paragraph">
                        <wp:posOffset>31749</wp:posOffset>
                      </wp:positionV>
                      <wp:extent cx="1371600" cy="0"/>
                      <wp:effectExtent l="0" t="0" r="0" b="0"/>
                      <wp:wrapNone/>
                      <wp:docPr id="7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0ECF785" id="Straight Connector 7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5.05pt,2.5pt" to="203.05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"/>
                  </w:pict>
                </mc:Fallback>
              </mc:AlternateContent>
            </w:r>
          </w:p>
        </w:tc>
      </w:tr>
    </w:tbl>
    <w:p w14:paraId="7BCA7636" w14:textId="77777777" w:rsidR="00C04681" w:rsidRPr="00133563" w:rsidRDefault="00C04681" w:rsidP="00C04681">
      <w:pPr>
        <w:tabs>
          <w:tab w:val="left" w:pos="1368"/>
          <w:tab w:val="left" w:pos="3363"/>
          <w:tab w:val="left" w:pos="5301"/>
          <w:tab w:val="left" w:pos="7011"/>
          <w:tab w:val="right" w:pos="9633"/>
        </w:tabs>
        <w:spacing w:line="276" w:lineRule="auto"/>
        <w:rPr>
          <w:sz w:val="26"/>
          <w:szCs w:val="26"/>
          <w:lang w:val="pt-PT"/>
        </w:rPr>
      </w:pPr>
      <w:r w:rsidRPr="00133563">
        <w:rPr>
          <w:b/>
          <w:bCs/>
          <w:sz w:val="26"/>
          <w:szCs w:val="26"/>
          <w:u w:val="single"/>
          <w:lang w:val="pt-PT"/>
        </w:rPr>
        <w:t>Câu 1</w:t>
      </w:r>
      <w:r w:rsidRPr="00133563">
        <w:rPr>
          <w:sz w:val="26"/>
          <w:szCs w:val="26"/>
          <w:lang w:val="pt-PT"/>
        </w:rPr>
        <w:t xml:space="preserve">. </w:t>
      </w:r>
      <w:r w:rsidRPr="00133563">
        <w:rPr>
          <w:b/>
          <w:sz w:val="26"/>
          <w:szCs w:val="26"/>
          <w:lang w:val="pt-PT"/>
        </w:rPr>
        <w:t>(2,0 điểm)</w:t>
      </w:r>
      <w:r w:rsidRPr="00133563">
        <w:rPr>
          <w:sz w:val="26"/>
          <w:szCs w:val="26"/>
          <w:lang w:val="pt-PT"/>
        </w:rPr>
        <w:t xml:space="preserve"> Giải phương trình</w:t>
      </w:r>
      <w:r w:rsidRPr="00133563">
        <w:rPr>
          <w:sz w:val="26"/>
          <w:szCs w:val="26"/>
          <w:lang w:val="pt-PT"/>
        </w:rPr>
        <w:tab/>
      </w:r>
      <w:r w:rsidRPr="00133563">
        <w:rPr>
          <w:sz w:val="26"/>
          <w:szCs w:val="26"/>
          <w:lang w:val="pt-PT"/>
        </w:rPr>
        <w:tab/>
      </w:r>
      <w:r w:rsidRPr="00133563">
        <w:rPr>
          <w:sz w:val="26"/>
          <w:szCs w:val="26"/>
          <w:lang w:val="pt-PT"/>
        </w:rPr>
        <w:tab/>
      </w:r>
    </w:p>
    <w:p w14:paraId="2125DCF2" w14:textId="77777777" w:rsidR="00C04681" w:rsidRPr="00133563" w:rsidRDefault="00C04681" w:rsidP="00C04681">
      <w:pPr>
        <w:spacing w:line="276" w:lineRule="auto"/>
        <w:rPr>
          <w:bCs/>
          <w:sz w:val="26"/>
          <w:szCs w:val="26"/>
          <w:lang w:val="pt-PT"/>
        </w:rPr>
      </w:pPr>
      <w:r w:rsidRPr="00133563">
        <w:rPr>
          <w:bCs/>
          <w:sz w:val="26"/>
          <w:szCs w:val="26"/>
          <w:lang w:val="pt-PT"/>
        </w:rPr>
        <w:t xml:space="preserve">           a/   </w:t>
      </w:r>
      <w:r w:rsidRPr="00133563">
        <w:rPr>
          <w:rFonts w:eastAsia="Times New Roman"/>
          <w:position w:val="-6"/>
          <w:sz w:val="26"/>
          <w:szCs w:val="26"/>
        </w:rPr>
        <w:object w:dxaOrig="1843" w:dyaOrig="320" w14:anchorId="148454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2pt;height:14.4pt" o:ole="">
            <v:imagedata r:id="rId5" o:title=""/>
          </v:shape>
          <o:OLEObject Type="Embed" ProgID="Equation.DSMT4" ShapeID="_x0000_i1025" DrawAspect="Content" ObjectID="_1774556139" r:id="rId6"/>
        </w:object>
      </w:r>
      <w:r w:rsidRPr="00133563">
        <w:rPr>
          <w:bCs/>
          <w:sz w:val="26"/>
          <w:szCs w:val="26"/>
          <w:lang w:val="pt-PT"/>
        </w:rPr>
        <w:tab/>
      </w:r>
    </w:p>
    <w:p w14:paraId="4499F5F9" w14:textId="77777777" w:rsidR="00C04681" w:rsidRPr="00133563" w:rsidRDefault="00C04681" w:rsidP="00C04681">
      <w:pPr>
        <w:spacing w:before="120" w:line="276" w:lineRule="auto"/>
        <w:ind w:firstLine="720"/>
        <w:rPr>
          <w:bCs/>
          <w:sz w:val="26"/>
          <w:szCs w:val="26"/>
          <w:lang w:val="pt-PT"/>
        </w:rPr>
      </w:pPr>
      <w:r w:rsidRPr="00133563">
        <w:rPr>
          <w:bCs/>
          <w:sz w:val="26"/>
          <w:szCs w:val="26"/>
          <w:lang w:val="pt-PT"/>
        </w:rPr>
        <w:t xml:space="preserve">b/   </w:t>
      </w:r>
      <w:r w:rsidRPr="00133563">
        <w:rPr>
          <w:position w:val="-6"/>
          <w:sz w:val="26"/>
          <w:szCs w:val="26"/>
        </w:rPr>
        <w:object w:dxaOrig="2284" w:dyaOrig="362" w14:anchorId="33B9FE3B">
          <v:shape id="_x0000_i1026" type="#_x0000_t75" style="width:114.05pt;height:18.45pt" o:ole="">
            <v:imagedata r:id="rId7" o:title=""/>
          </v:shape>
          <o:OLEObject Type="Embed" ProgID="Equation.DSMT4" ShapeID="_x0000_i1026" DrawAspect="Content" ObjectID="_1774556140" r:id="rId8"/>
        </w:object>
      </w:r>
    </w:p>
    <w:p w14:paraId="617E24ED" w14:textId="77777777" w:rsidR="00C04681" w:rsidRPr="00133563" w:rsidRDefault="00C04681" w:rsidP="00C04681">
      <w:pPr>
        <w:spacing w:line="276" w:lineRule="auto"/>
        <w:rPr>
          <w:b/>
          <w:sz w:val="26"/>
          <w:szCs w:val="26"/>
        </w:rPr>
      </w:pPr>
      <w:r w:rsidRPr="00133563">
        <w:rPr>
          <w:b/>
          <w:bCs/>
          <w:sz w:val="26"/>
          <w:szCs w:val="26"/>
          <w:u w:val="single"/>
        </w:rPr>
        <w:t>Câu 2.</w:t>
      </w:r>
      <w:r w:rsidRPr="00133563">
        <w:rPr>
          <w:b/>
          <w:bCs/>
          <w:sz w:val="26"/>
          <w:szCs w:val="26"/>
        </w:rPr>
        <w:t xml:space="preserve"> (1,5 điểm)</w:t>
      </w:r>
      <w:r w:rsidRPr="00133563">
        <w:rPr>
          <w:sz w:val="26"/>
          <w:szCs w:val="26"/>
        </w:rPr>
        <w:t>:</w:t>
      </w:r>
      <w:r w:rsidRPr="00133563">
        <w:rPr>
          <w:b/>
          <w:sz w:val="26"/>
          <w:szCs w:val="26"/>
        </w:rPr>
        <w:t xml:space="preserve"> </w:t>
      </w:r>
    </w:p>
    <w:p w14:paraId="3F5B7F46" w14:textId="77777777" w:rsidR="00C04681" w:rsidRPr="00133563" w:rsidRDefault="00C04681" w:rsidP="00C04681">
      <w:pPr>
        <w:spacing w:line="276" w:lineRule="auto"/>
        <w:ind w:firstLine="720"/>
        <w:rPr>
          <w:sz w:val="26"/>
          <w:szCs w:val="26"/>
          <w:lang w:val="fr-FR"/>
        </w:rPr>
      </w:pPr>
      <w:r w:rsidRPr="00133563">
        <w:rPr>
          <w:sz w:val="26"/>
          <w:szCs w:val="26"/>
          <w:lang w:val="fr-FR"/>
        </w:rPr>
        <w:t xml:space="preserve">Cho hàm số </w:t>
      </w:r>
      <w:r w:rsidRPr="00133563">
        <w:rPr>
          <w:position w:val="-26"/>
          <w:sz w:val="26"/>
          <w:szCs w:val="26"/>
          <w:lang w:val="fr-FR"/>
        </w:rPr>
        <w:object w:dxaOrig="980" w:dyaOrig="740" w14:anchorId="015AEEE3">
          <v:shape id="_x0000_i1027" type="#_x0000_t75" style="width:48.95pt;height:36.85pt" o:ole="">
            <v:imagedata r:id="rId9" o:title=""/>
          </v:shape>
          <o:OLEObject Type="Embed" ProgID="Equation.DSMT4" ShapeID="_x0000_i1027" DrawAspect="Content" ObjectID="_1774556141" r:id="rId10"/>
        </w:object>
      </w:r>
      <w:r w:rsidRPr="00133563">
        <w:rPr>
          <w:sz w:val="26"/>
          <w:szCs w:val="26"/>
          <w:lang w:val="fr-FR"/>
        </w:rPr>
        <w:t xml:space="preserve">  có đồ thị là (P) và hàm số </w:t>
      </w:r>
      <w:r w:rsidR="00AA6BE7" w:rsidRPr="00133563">
        <w:rPr>
          <w:position w:val="-12"/>
          <w:sz w:val="26"/>
          <w:szCs w:val="26"/>
          <w:lang w:val="fr-FR"/>
        </w:rPr>
        <w:object w:dxaOrig="1040" w:dyaOrig="360" w14:anchorId="188B1897">
          <v:shape id="_x0000_i1028" type="#_x0000_t75" style="width:52.4pt;height:18.45pt" o:ole="">
            <v:imagedata r:id="rId11" o:title=""/>
          </v:shape>
          <o:OLEObject Type="Embed" ProgID="Equation.DSMT4" ShapeID="_x0000_i1028" DrawAspect="Content" ObjectID="_1774556142" r:id="rId12"/>
        </w:object>
      </w:r>
      <w:r w:rsidRPr="00133563">
        <w:rPr>
          <w:sz w:val="26"/>
          <w:szCs w:val="26"/>
          <w:lang w:val="fr-FR"/>
        </w:rPr>
        <w:t xml:space="preserve"> có đồ thị là (d).</w:t>
      </w:r>
    </w:p>
    <w:p w14:paraId="342E7ED7" w14:textId="77777777" w:rsidR="00C04681" w:rsidRPr="00133563" w:rsidRDefault="00C04681" w:rsidP="00C04681">
      <w:pPr>
        <w:spacing w:line="276" w:lineRule="auto"/>
        <w:ind w:firstLine="720"/>
        <w:rPr>
          <w:sz w:val="26"/>
          <w:szCs w:val="26"/>
          <w:lang w:val="fr-FR"/>
        </w:rPr>
      </w:pPr>
      <w:r w:rsidRPr="00133563">
        <w:rPr>
          <w:sz w:val="26"/>
          <w:szCs w:val="26"/>
          <w:lang w:val="fr-FR"/>
        </w:rPr>
        <w:t>a) Vẽ đồ thị (P) và (</w:t>
      </w:r>
      <w:r w:rsidR="006D1544">
        <w:rPr>
          <w:sz w:val="26"/>
          <w:szCs w:val="26"/>
          <w:lang w:val="fr-FR"/>
        </w:rPr>
        <w:t>d</w:t>
      </w:r>
      <w:r w:rsidRPr="00133563">
        <w:rPr>
          <w:sz w:val="26"/>
          <w:szCs w:val="26"/>
          <w:lang w:val="fr-FR"/>
        </w:rPr>
        <w:t xml:space="preserve">) trên cùng hệ trục tọa độ.      </w:t>
      </w:r>
    </w:p>
    <w:p w14:paraId="76C4D2D9" w14:textId="77777777" w:rsidR="00C04681" w:rsidRPr="00133563" w:rsidRDefault="00C04681" w:rsidP="00C04681">
      <w:pPr>
        <w:spacing w:line="276" w:lineRule="auto"/>
        <w:ind w:firstLine="720"/>
        <w:rPr>
          <w:sz w:val="26"/>
          <w:szCs w:val="26"/>
          <w:lang w:val="fr-FR"/>
        </w:rPr>
      </w:pPr>
      <w:r w:rsidRPr="00133563">
        <w:rPr>
          <w:sz w:val="26"/>
          <w:szCs w:val="26"/>
          <w:lang w:val="fr-FR"/>
        </w:rPr>
        <w:t>b) Tìm tọa độ giao điểm của (P) và (d) bằng phép tính.</w:t>
      </w:r>
    </w:p>
    <w:p w14:paraId="77D9B961" w14:textId="77777777" w:rsidR="00880771" w:rsidRPr="00133563" w:rsidRDefault="00C04681" w:rsidP="00880771">
      <w:pPr>
        <w:spacing w:before="120" w:after="120"/>
        <w:rPr>
          <w:rFonts w:eastAsia="Times New Roman"/>
          <w:sz w:val="26"/>
          <w:szCs w:val="26"/>
        </w:rPr>
      </w:pPr>
      <w:r w:rsidRPr="00133563">
        <w:rPr>
          <w:b/>
          <w:sz w:val="26"/>
          <w:szCs w:val="26"/>
          <w:u w:val="single"/>
        </w:rPr>
        <w:t>Câu 3.</w:t>
      </w:r>
      <w:r w:rsidRPr="00133563">
        <w:rPr>
          <w:b/>
          <w:sz w:val="26"/>
          <w:szCs w:val="26"/>
        </w:rPr>
        <w:t xml:space="preserve"> (1,5 điểm) </w:t>
      </w:r>
      <w:r w:rsidR="00880771" w:rsidRPr="00133563">
        <w:rPr>
          <w:sz w:val="26"/>
          <w:szCs w:val="26"/>
          <w:lang w:val="vi-VN"/>
        </w:rPr>
        <w:t>Cho phương trình 6x</w:t>
      </w:r>
      <w:r w:rsidR="00880771" w:rsidRPr="00133563">
        <w:rPr>
          <w:sz w:val="26"/>
          <w:szCs w:val="26"/>
          <w:vertAlign w:val="superscript"/>
          <w:lang w:val="vi-VN"/>
        </w:rPr>
        <w:t>2</w:t>
      </w:r>
      <w:r w:rsidR="00880771" w:rsidRPr="00133563">
        <w:rPr>
          <w:sz w:val="26"/>
          <w:szCs w:val="26"/>
          <w:lang w:val="vi-VN"/>
        </w:rPr>
        <w:t xml:space="preserve"> + 6x – 13 = 0 có hai nghiệm là</w:t>
      </w:r>
      <w:r w:rsidR="00880771" w:rsidRPr="00133563">
        <w:rPr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</m:oMath>
      <w:r w:rsidR="00880771" w:rsidRPr="00133563">
        <w:rPr>
          <w:rFonts w:eastAsia="Times New Roman"/>
          <w:sz w:val="26"/>
          <w:szCs w:val="26"/>
        </w:rPr>
        <w:t xml:space="preserve"> và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 xml:space="preserve">2 </m:t>
            </m:r>
          </m:sub>
        </m:sSub>
      </m:oMath>
      <w:r w:rsidR="00880771" w:rsidRPr="00133563">
        <w:rPr>
          <w:rFonts w:eastAsia="Times New Roman"/>
          <w:sz w:val="26"/>
          <w:szCs w:val="26"/>
        </w:rPr>
        <w:t xml:space="preserve">. </w:t>
      </w:r>
    </w:p>
    <w:p w14:paraId="76A9A377" w14:textId="77777777" w:rsidR="00880771" w:rsidRPr="00133563" w:rsidRDefault="00880771" w:rsidP="00880771">
      <w:pPr>
        <w:spacing w:afterLines="50" w:after="120" w:line="276" w:lineRule="auto"/>
        <w:ind w:left="284"/>
        <w:rPr>
          <w:sz w:val="26"/>
          <w:szCs w:val="26"/>
        </w:rPr>
      </w:pPr>
      <w:r w:rsidRPr="00133563">
        <w:rPr>
          <w:sz w:val="26"/>
          <w:szCs w:val="26"/>
        </w:rPr>
        <w:t xml:space="preserve">a) Chứng tỏ phương trình  luôn có hai nghiệm phân biệt </w:t>
      </w:r>
      <w:r w:rsidRPr="00133563">
        <w:rPr>
          <w:position w:val="-12"/>
          <w:sz w:val="26"/>
          <w:szCs w:val="26"/>
        </w:rPr>
        <w:object w:dxaOrig="243" w:dyaOrig="356" w14:anchorId="2B3B0D15">
          <v:shape id="_x0000_i1029" type="#_x0000_t75" style="width:12.1pt;height:17.85pt" o:ole="">
            <v:imagedata r:id="rId13" o:title=""/>
          </v:shape>
          <o:OLEObject Type="Embed" ProgID="Equation.DSMT4" ShapeID="_x0000_i1029" DrawAspect="Content" ObjectID="_1774556143" r:id="rId14"/>
        </w:object>
      </w:r>
      <w:r w:rsidRPr="00133563">
        <w:rPr>
          <w:rFonts w:eastAsia="Times New Roman"/>
          <w:sz w:val="26"/>
          <w:szCs w:val="26"/>
        </w:rPr>
        <w:t xml:space="preserve">và </w:t>
      </w:r>
      <w:r w:rsidRPr="00133563">
        <w:rPr>
          <w:position w:val="-12"/>
          <w:sz w:val="26"/>
          <w:szCs w:val="26"/>
        </w:rPr>
        <w:object w:dxaOrig="259" w:dyaOrig="356" w14:anchorId="1371B4C3">
          <v:shape id="_x0000_i1030" type="#_x0000_t75" style="width:13.25pt;height:17.85pt" o:ole="">
            <v:imagedata r:id="rId15" o:title=""/>
          </v:shape>
          <o:OLEObject Type="Embed" ProgID="Equation.DSMT4" ShapeID="_x0000_i1030" DrawAspect="Content" ObjectID="_1774556144" r:id="rId16"/>
        </w:object>
      </w:r>
      <w:r w:rsidRPr="00133563">
        <w:rPr>
          <w:rFonts w:eastAsia="Times New Roman"/>
          <w:sz w:val="26"/>
          <w:szCs w:val="26"/>
        </w:rPr>
        <w:t>.</w:t>
      </w:r>
    </w:p>
    <w:p w14:paraId="64F0F55A" w14:textId="77777777" w:rsidR="00880771" w:rsidRPr="00133563" w:rsidRDefault="00880771" w:rsidP="00880771">
      <w:pPr>
        <w:spacing w:afterLines="50" w:after="120" w:line="276" w:lineRule="auto"/>
        <w:ind w:left="284"/>
        <w:rPr>
          <w:color w:val="000000"/>
          <w:sz w:val="26"/>
          <w:szCs w:val="26"/>
        </w:rPr>
      </w:pPr>
      <w:r w:rsidRPr="00133563">
        <w:rPr>
          <w:sz w:val="26"/>
          <w:szCs w:val="26"/>
        </w:rPr>
        <w:t>b) Không giải phương trình, tính giá trị của biểu thức</w:t>
      </w:r>
      <w:r w:rsidRPr="00133563">
        <w:rPr>
          <w:color w:val="000000"/>
          <w:sz w:val="26"/>
          <w:szCs w:val="26"/>
        </w:rPr>
        <w:t xml:space="preserve"> </w:t>
      </w:r>
      <w:r w:rsidR="009F322D" w:rsidRPr="00133563">
        <w:rPr>
          <w:position w:val="-32"/>
          <w:sz w:val="26"/>
          <w:szCs w:val="26"/>
        </w:rPr>
        <w:object w:dxaOrig="1900" w:dyaOrig="740" w14:anchorId="0C305BAC">
          <v:shape id="_x0000_i1031" type="#_x0000_t75" style="width:95.05pt;height:36.85pt" o:ole="">
            <v:imagedata r:id="rId17" o:title=""/>
          </v:shape>
          <o:OLEObject Type="Embed" ProgID="Equation.DSMT4" ShapeID="_x0000_i1031" DrawAspect="Content" ObjectID="_1774556145" r:id="rId18"/>
        </w:object>
      </w:r>
      <w:r w:rsidRPr="00133563">
        <w:rPr>
          <w:color w:val="000000"/>
          <w:sz w:val="26"/>
          <w:szCs w:val="26"/>
        </w:rPr>
        <w:t>.</w:t>
      </w:r>
    </w:p>
    <w:p w14:paraId="0B0177E8" w14:textId="77777777" w:rsidR="00133563" w:rsidRPr="00133563" w:rsidRDefault="00C04681" w:rsidP="00133563">
      <w:pPr>
        <w:spacing w:line="276" w:lineRule="auto"/>
        <w:rPr>
          <w:sz w:val="26"/>
          <w:szCs w:val="26"/>
          <w:lang w:val="pt-BR" w:eastAsia="vi-VN"/>
        </w:rPr>
      </w:pPr>
      <w:r w:rsidRPr="00133563">
        <w:rPr>
          <w:b/>
          <w:sz w:val="26"/>
          <w:szCs w:val="26"/>
          <w:u w:val="single"/>
        </w:rPr>
        <w:t>Câu 4.</w:t>
      </w:r>
      <w:r w:rsidRPr="00133563">
        <w:rPr>
          <w:sz w:val="26"/>
          <w:szCs w:val="26"/>
        </w:rPr>
        <w:t xml:space="preserve"> </w:t>
      </w:r>
      <w:r w:rsidRPr="00133563">
        <w:rPr>
          <w:b/>
          <w:sz w:val="26"/>
          <w:szCs w:val="26"/>
        </w:rPr>
        <w:t>(0,75 điểm)</w:t>
      </w:r>
      <w:r w:rsidRPr="00133563">
        <w:rPr>
          <w:sz w:val="26"/>
          <w:szCs w:val="26"/>
        </w:rPr>
        <w:t xml:space="preserve"> </w:t>
      </w:r>
      <w:r w:rsidR="00133563" w:rsidRPr="00133563">
        <w:rPr>
          <w:sz w:val="26"/>
          <w:szCs w:val="26"/>
          <w:lang w:val="vi-VN"/>
        </w:rPr>
        <w:t>Thư viện trường A có 2 kệ sách</w:t>
      </w:r>
      <w:r w:rsidR="00133563" w:rsidRPr="00133563">
        <w:rPr>
          <w:sz w:val="26"/>
          <w:szCs w:val="26"/>
          <w:lang w:val="pt-BR" w:eastAsia="vi-VN"/>
        </w:rPr>
        <w:t>. Kệ thứ nhất có 120 quyển sách, kệ thứ hai có 90 quyển. Để sắp xếp lại thư viện, cô phụ trách đã lấy ra ở kệ thứ nhất một số sách gấp 3 lần số sách lấy ra ở kệ thứ hai, khi đó số sách còn lại trong kệ thứ hai gấp đôi số sách còn lại trong kệ thứ nhất. Tính số sách còn lại ở mỗi kệ?</w:t>
      </w:r>
    </w:p>
    <w:p w14:paraId="5261BC92" w14:textId="77777777" w:rsidR="0057116B" w:rsidRPr="00133563" w:rsidRDefault="00C04681" w:rsidP="00133563">
      <w:pPr>
        <w:spacing w:line="276" w:lineRule="auto"/>
        <w:rPr>
          <w:sz w:val="26"/>
          <w:szCs w:val="26"/>
        </w:rPr>
      </w:pPr>
      <w:r w:rsidRPr="00133563">
        <w:rPr>
          <w:b/>
          <w:sz w:val="26"/>
          <w:szCs w:val="26"/>
          <w:u w:val="single"/>
        </w:rPr>
        <w:t>Câu 5.</w:t>
      </w:r>
      <w:r w:rsidRPr="00133563">
        <w:rPr>
          <w:color w:val="000000"/>
          <w:sz w:val="26"/>
          <w:szCs w:val="26"/>
        </w:rPr>
        <w:t xml:space="preserve"> </w:t>
      </w:r>
      <w:r w:rsidRPr="00133563">
        <w:rPr>
          <w:b/>
          <w:color w:val="000000"/>
          <w:sz w:val="26"/>
          <w:szCs w:val="26"/>
        </w:rPr>
        <w:t>(0,5 điểm</w:t>
      </w:r>
      <w:r w:rsidR="0057116B" w:rsidRPr="00133563">
        <w:rPr>
          <w:b/>
          <w:color w:val="000000"/>
          <w:sz w:val="26"/>
          <w:szCs w:val="26"/>
        </w:rPr>
        <w:t>)</w:t>
      </w:r>
      <w:r w:rsidR="0057116B" w:rsidRPr="00133563">
        <w:rPr>
          <w:sz w:val="26"/>
          <w:szCs w:val="26"/>
        </w:rPr>
        <w:t xml:space="preserve"> Một xe chở xăng dầu, bên trên có chở một bồn chứa hình trụ chiều dài </w:t>
      </w:r>
      <w:r w:rsidR="0057116B" w:rsidRPr="00133563">
        <w:rPr>
          <w:position w:val="-8"/>
          <w:sz w:val="26"/>
          <w:szCs w:val="26"/>
        </w:rPr>
        <w:object w:dxaOrig="400" w:dyaOrig="279" w14:anchorId="36398181">
          <v:shape id="_x0000_i1032" type="#_x0000_t75" style="width:19.6pt;height:13.8pt" o:ole="">
            <v:imagedata r:id="rId19" o:title=""/>
          </v:shape>
          <o:OLEObject Type="Embed" ProgID="Equation.DSMT4" ShapeID="_x0000_i1032" DrawAspect="Content" ObjectID="_1774556146" r:id="rId20"/>
        </w:object>
      </w:r>
      <w:r w:rsidR="0057116B" w:rsidRPr="00133563">
        <w:rPr>
          <w:sz w:val="26"/>
          <w:szCs w:val="26"/>
        </w:rPr>
        <w:t xml:space="preserve">mét và đường kính đáy là </w:t>
      </w:r>
      <w:r w:rsidR="0057116B" w:rsidRPr="00133563">
        <w:rPr>
          <w:position w:val="-8"/>
          <w:sz w:val="26"/>
          <w:szCs w:val="26"/>
        </w:rPr>
        <w:object w:dxaOrig="380" w:dyaOrig="279" w14:anchorId="572A13E8">
          <v:shape id="_x0000_i1033" type="#_x0000_t75" style="width:19pt;height:13.8pt" o:ole="">
            <v:imagedata r:id="rId21" o:title=""/>
          </v:shape>
          <o:OLEObject Type="Embed" ProgID="Equation.DSMT4" ShapeID="_x0000_i1033" DrawAspect="Content" ObjectID="_1774556147" r:id="rId22"/>
        </w:object>
      </w:r>
      <w:r w:rsidR="0057116B" w:rsidRPr="00133563">
        <w:rPr>
          <w:sz w:val="26"/>
          <w:szCs w:val="26"/>
        </w:rPr>
        <w:t xml:space="preserve"> mét. Theo tiêu chuẩn an toàn, thì bồn chỉ chứa tối đa </w:t>
      </w:r>
      <w:r w:rsidR="0057116B" w:rsidRPr="00133563">
        <w:rPr>
          <w:position w:val="-6"/>
          <w:sz w:val="26"/>
          <w:szCs w:val="26"/>
        </w:rPr>
        <w:object w:dxaOrig="499" w:dyaOrig="279" w14:anchorId="044A8BF1">
          <v:shape id="_x0000_i1034" type="#_x0000_t75" style="width:24.75pt;height:13.8pt" o:ole="">
            <v:imagedata r:id="rId23" o:title=""/>
          </v:shape>
          <o:OLEObject Type="Embed" ProgID="Equation.DSMT4" ShapeID="_x0000_i1034" DrawAspect="Content" ObjectID="_1774556148" r:id="rId24"/>
        </w:object>
      </w:r>
      <w:r w:rsidR="0057116B" w:rsidRPr="00133563">
        <w:rPr>
          <w:sz w:val="26"/>
          <w:szCs w:val="26"/>
        </w:rPr>
        <w:t xml:space="preserve"> thể tích khi xe di chuyển trên đường. Vậy bồn đó có thể chứa được nhiều nhất là bao nhiêu lít nhiên liệu (làm tròn đến hàng đơn vị).</w:t>
      </w:r>
    </w:p>
    <w:p w14:paraId="0A8C1D36" w14:textId="77777777" w:rsidR="00C04681" w:rsidRPr="00133563" w:rsidRDefault="00C04681" w:rsidP="0057116B">
      <w:pPr>
        <w:spacing w:line="276" w:lineRule="auto"/>
        <w:ind w:right="-1"/>
        <w:rPr>
          <w:b/>
          <w:color w:val="000000"/>
          <w:sz w:val="26"/>
          <w:szCs w:val="26"/>
        </w:rPr>
      </w:pPr>
      <w:r w:rsidRPr="00133563">
        <w:rPr>
          <w:b/>
          <w:sz w:val="26"/>
          <w:szCs w:val="26"/>
          <w:u w:val="single"/>
        </w:rPr>
        <w:t>Câu 6.</w:t>
      </w:r>
      <w:r w:rsidRPr="00133563">
        <w:rPr>
          <w:color w:val="000000"/>
          <w:sz w:val="26"/>
          <w:szCs w:val="26"/>
        </w:rPr>
        <w:t xml:space="preserve"> </w:t>
      </w:r>
      <w:r w:rsidRPr="00133563">
        <w:rPr>
          <w:b/>
          <w:color w:val="000000"/>
          <w:sz w:val="26"/>
          <w:szCs w:val="26"/>
        </w:rPr>
        <w:t>(0,</w:t>
      </w:r>
      <w:r w:rsidR="00CA0590" w:rsidRPr="00133563">
        <w:rPr>
          <w:b/>
          <w:color w:val="000000"/>
          <w:sz w:val="26"/>
          <w:szCs w:val="26"/>
        </w:rPr>
        <w:t>7</w:t>
      </w:r>
      <w:r w:rsidRPr="00133563">
        <w:rPr>
          <w:b/>
          <w:color w:val="000000"/>
          <w:sz w:val="26"/>
          <w:szCs w:val="26"/>
        </w:rPr>
        <w:t>5 điểm)</w:t>
      </w:r>
    </w:p>
    <w:p w14:paraId="3C4950DF" w14:textId="77777777" w:rsidR="00C04681" w:rsidRPr="00133563" w:rsidRDefault="00C04681" w:rsidP="00C04681">
      <w:pPr>
        <w:spacing w:line="276" w:lineRule="auto"/>
        <w:ind w:firstLine="426"/>
        <w:rPr>
          <w:sz w:val="26"/>
          <w:szCs w:val="26"/>
          <w:lang w:val="fr-FR"/>
        </w:rPr>
      </w:pPr>
      <w:r w:rsidRPr="00133563">
        <w:rPr>
          <w:sz w:val="26"/>
          <w:szCs w:val="26"/>
          <w:lang w:val="fr-FR"/>
        </w:rPr>
        <w:t>Bạn Hùng mua bánh liên hoan cuối niên học cho lớp. Tại cửa hàng bánh A giá bánh bạn Hùng muốn mua là 15 000 đồng 1 cái bánh, nhưng nếu mua trên 10 cái bánh sẽ được của hàng bánh giảm 10% trên tổng số tiền mua bánh.</w:t>
      </w:r>
      <w:r w:rsidRPr="00133563">
        <w:rPr>
          <w:sz w:val="26"/>
          <w:szCs w:val="26"/>
          <w:lang w:val="fr-FR"/>
        </w:rPr>
        <w:br/>
        <w:t xml:space="preserve"> </w:t>
      </w:r>
      <w:r w:rsidRPr="00133563">
        <w:rPr>
          <w:sz w:val="26"/>
          <w:szCs w:val="26"/>
          <w:lang w:val="fr-FR"/>
        </w:rPr>
        <w:tab/>
        <w:t>a) Nếu bạn Hùng mua 44 cái bánh nói trên ở cửa hàng bánh A thì phải trả bao nhiêu tiền ?</w:t>
      </w:r>
    </w:p>
    <w:p w14:paraId="63B053F3" w14:textId="77777777" w:rsidR="00C04681" w:rsidRPr="00133563" w:rsidRDefault="00C04681" w:rsidP="00C04681">
      <w:pPr>
        <w:spacing w:line="276" w:lineRule="auto"/>
        <w:ind w:firstLine="720"/>
        <w:rPr>
          <w:sz w:val="26"/>
          <w:szCs w:val="26"/>
          <w:lang w:val="fr-FR"/>
        </w:rPr>
      </w:pPr>
      <w:r w:rsidRPr="00133563">
        <w:rPr>
          <w:sz w:val="26"/>
          <w:szCs w:val="26"/>
          <w:lang w:val="fr-FR"/>
        </w:rPr>
        <w:t>b) Tại cửa hàng B (gần cửa hàng A) bán cùng loại bánh nói trên (chất lượng như nhau) đồng giá 15.000 đồng 1 cái bánh nhưng nếu mua 3 cái bánh chỉ phải trả 40 000 đồng. Bạn Hùng mua 44 cái bánh nói trên ở cửa hàng nào để tổng số tiền phải trả ít hơn?</w:t>
      </w:r>
    </w:p>
    <w:p w14:paraId="7E91826A" w14:textId="77777777" w:rsidR="003834FF" w:rsidRDefault="00C04681" w:rsidP="00CA0590">
      <w:pPr>
        <w:pStyle w:val="ListParagraph"/>
        <w:spacing w:line="360" w:lineRule="auto"/>
        <w:ind w:left="0"/>
        <w:rPr>
          <w:szCs w:val="26"/>
          <w:lang w:val="pt-BR"/>
        </w:rPr>
      </w:pPr>
      <w:r w:rsidRPr="00133563">
        <w:rPr>
          <w:b/>
          <w:szCs w:val="26"/>
          <w:u w:val="single"/>
        </w:rPr>
        <w:t>Câu 7.</w:t>
      </w:r>
      <w:r w:rsidRPr="00133563">
        <w:rPr>
          <w:b/>
          <w:szCs w:val="26"/>
        </w:rPr>
        <w:t xml:space="preserve"> (3</w:t>
      </w:r>
      <w:r w:rsidR="003834FF">
        <w:rPr>
          <w:b/>
          <w:szCs w:val="26"/>
        </w:rPr>
        <w:t>,0</w:t>
      </w:r>
      <w:r w:rsidRPr="00133563">
        <w:rPr>
          <w:b/>
          <w:szCs w:val="26"/>
        </w:rPr>
        <w:t xml:space="preserve"> điểm) </w:t>
      </w:r>
      <w:r w:rsidR="00CA0590" w:rsidRPr="00133563">
        <w:rPr>
          <w:szCs w:val="26"/>
          <w:lang w:val="pt-BR"/>
        </w:rPr>
        <w:t>Từ một điểm A nằm ngoài đường tròn tâm O, bán kính R (AO &lt; 2R) vẽ hai tiếp tuyến AD, AE với (O) (D, E là các tiếp điểm). Gọi H là giao điểm của DE và AO. Lấy điểm M thuộc cung nhỏ DE (M khác D, khác E, MD &lt; ME). Tia AM cắt đường tròn (O;R) tại N. Đoạn thẳng AO cắt cung nhỏ DE tại K.</w:t>
      </w:r>
    </w:p>
    <w:p w14:paraId="2F45275A" w14:textId="77777777" w:rsidR="003834FF" w:rsidRDefault="003834FF">
      <w:pPr>
        <w:rPr>
          <w:sz w:val="26"/>
          <w:szCs w:val="26"/>
          <w:lang w:val="pt-BR"/>
        </w:rPr>
      </w:pPr>
      <w:r>
        <w:rPr>
          <w:szCs w:val="26"/>
          <w:lang w:val="pt-BR"/>
        </w:rPr>
        <w:br w:type="page"/>
      </w:r>
    </w:p>
    <w:p w14:paraId="0B037181" w14:textId="77777777" w:rsidR="00CA0590" w:rsidRPr="00133563" w:rsidRDefault="00CA0590" w:rsidP="00CA0590">
      <w:pPr>
        <w:pStyle w:val="ListParagraph"/>
        <w:spacing w:line="360" w:lineRule="auto"/>
        <w:ind w:left="0"/>
        <w:rPr>
          <w:szCs w:val="26"/>
          <w:lang w:val="pt-BR"/>
        </w:rPr>
      </w:pPr>
    </w:p>
    <w:p w14:paraId="1E26121F" w14:textId="77777777" w:rsidR="00CA0590" w:rsidRPr="00133563" w:rsidRDefault="00CA0590" w:rsidP="00CA0590">
      <w:pPr>
        <w:pStyle w:val="ListParagraph"/>
        <w:numPr>
          <w:ilvl w:val="0"/>
          <w:numId w:val="3"/>
        </w:numPr>
        <w:spacing w:after="0" w:line="360" w:lineRule="auto"/>
        <w:rPr>
          <w:szCs w:val="26"/>
          <w:lang w:val="pt-BR"/>
        </w:rPr>
      </w:pPr>
      <w:r w:rsidRPr="00133563">
        <w:rPr>
          <w:szCs w:val="26"/>
          <w:lang w:val="pt-BR"/>
        </w:rPr>
        <w:t xml:space="preserve">Chứng minh </w:t>
      </w:r>
      <w:r w:rsidR="00FF7A6A" w:rsidRPr="00133563">
        <w:rPr>
          <w:szCs w:val="26"/>
          <w:lang w:val="pt-BR"/>
        </w:rPr>
        <w:t xml:space="preserve">tứ giác ADOE nội tiếp và </w:t>
      </w:r>
      <w:r w:rsidRPr="00133563">
        <w:rPr>
          <w:szCs w:val="26"/>
          <w:lang w:val="pt-BR"/>
        </w:rPr>
        <w:t>AO vuông góc với DE</w:t>
      </w:r>
      <w:r w:rsidR="00FF7A6A" w:rsidRPr="00133563">
        <w:rPr>
          <w:szCs w:val="26"/>
          <w:lang w:val="pt-BR"/>
        </w:rPr>
        <w:t>.</w:t>
      </w:r>
    </w:p>
    <w:p w14:paraId="3591E1D7" w14:textId="77777777" w:rsidR="00CA0590" w:rsidRPr="00133563" w:rsidRDefault="00CA0590" w:rsidP="00CA0590">
      <w:pPr>
        <w:pStyle w:val="ListParagraph"/>
        <w:numPr>
          <w:ilvl w:val="0"/>
          <w:numId w:val="3"/>
        </w:numPr>
        <w:spacing w:after="0" w:line="360" w:lineRule="auto"/>
        <w:rPr>
          <w:szCs w:val="26"/>
          <w:lang w:val="pt-BR"/>
        </w:rPr>
      </w:pPr>
      <w:r w:rsidRPr="00133563">
        <w:rPr>
          <w:szCs w:val="26"/>
          <w:lang w:val="pt-BR"/>
        </w:rPr>
        <w:t>Chứng minh NK là tia phân giác của góc DNE và tứ giác MHON nội tiếp.</w:t>
      </w:r>
    </w:p>
    <w:p w14:paraId="3891BFE2" w14:textId="77777777" w:rsidR="00CA0590" w:rsidRPr="00133563" w:rsidRDefault="00CA0590" w:rsidP="00CA0590">
      <w:pPr>
        <w:pStyle w:val="ListParagraph"/>
        <w:numPr>
          <w:ilvl w:val="0"/>
          <w:numId w:val="3"/>
        </w:numPr>
        <w:spacing w:after="0" w:line="360" w:lineRule="auto"/>
        <w:rPr>
          <w:szCs w:val="26"/>
          <w:lang w:val="pt-BR"/>
        </w:rPr>
      </w:pPr>
      <w:r w:rsidRPr="00133563">
        <w:rPr>
          <w:szCs w:val="26"/>
          <w:lang w:val="pt-BR"/>
        </w:rPr>
        <w:t>Kẻ đường kính KQ của đường tròn (O;R). Tia QN cắt tia ED tại C.</w:t>
      </w:r>
    </w:p>
    <w:p w14:paraId="4A7B2595" w14:textId="77777777" w:rsidR="00CA0590" w:rsidRPr="00133563" w:rsidRDefault="00CA0590" w:rsidP="00CA0590">
      <w:pPr>
        <w:pStyle w:val="ListParagraph"/>
        <w:spacing w:line="360" w:lineRule="auto"/>
        <w:rPr>
          <w:szCs w:val="26"/>
          <w:lang w:val="pt-BR"/>
        </w:rPr>
      </w:pPr>
      <w:r w:rsidRPr="00133563">
        <w:rPr>
          <w:szCs w:val="26"/>
          <w:lang w:val="pt-BR"/>
        </w:rPr>
        <w:t>Chứng minh MD.CE = ME.CD</w:t>
      </w:r>
    </w:p>
    <w:p w14:paraId="715D8EDB" w14:textId="77777777" w:rsidR="00C04681" w:rsidRPr="00133563" w:rsidRDefault="00C04681" w:rsidP="00CA0590">
      <w:pPr>
        <w:spacing w:before="60" w:after="60"/>
        <w:ind w:right="142"/>
        <w:jc w:val="center"/>
        <w:rPr>
          <w:i/>
          <w:sz w:val="26"/>
          <w:szCs w:val="26"/>
          <w:lang w:val="vi-VN"/>
        </w:rPr>
      </w:pPr>
      <w:r w:rsidRPr="00133563">
        <w:rPr>
          <w:color w:val="000000"/>
          <w:sz w:val="26"/>
          <w:szCs w:val="26"/>
          <w:lang w:val="vi-VN"/>
        </w:rPr>
        <w:t>--- Hết ---</w:t>
      </w:r>
    </w:p>
    <w:p w14:paraId="2D3E5D92" w14:textId="77777777" w:rsidR="00C04681" w:rsidRPr="00133563" w:rsidRDefault="00C04681" w:rsidP="00C04681">
      <w:pPr>
        <w:spacing w:line="276" w:lineRule="auto"/>
        <w:ind w:right="4280"/>
        <w:jc w:val="center"/>
        <w:rPr>
          <w:i/>
          <w:sz w:val="26"/>
          <w:szCs w:val="26"/>
          <w:lang w:val="vi-VN"/>
        </w:rPr>
      </w:pPr>
    </w:p>
    <w:p w14:paraId="4C98872D" w14:textId="77777777" w:rsidR="00C04681" w:rsidRPr="00133563" w:rsidRDefault="00C04681" w:rsidP="00C04681">
      <w:pPr>
        <w:spacing w:line="276" w:lineRule="auto"/>
        <w:ind w:right="4280"/>
        <w:jc w:val="center"/>
        <w:rPr>
          <w:i/>
          <w:sz w:val="26"/>
          <w:szCs w:val="26"/>
          <w:lang w:val="vi-VN"/>
        </w:rPr>
      </w:pPr>
    </w:p>
    <w:p w14:paraId="12869AB9" w14:textId="77777777" w:rsidR="003834FF" w:rsidRDefault="003834FF">
      <w:pPr>
        <w:rPr>
          <w:i/>
          <w:sz w:val="26"/>
          <w:szCs w:val="26"/>
          <w:lang w:val="vi-VN"/>
        </w:rPr>
      </w:pPr>
      <w:r>
        <w:rPr>
          <w:i/>
          <w:sz w:val="26"/>
          <w:szCs w:val="26"/>
          <w:lang w:val="vi-VN"/>
        </w:rPr>
        <w:br w:type="page"/>
      </w:r>
    </w:p>
    <w:p w14:paraId="50EA68B9" w14:textId="77777777" w:rsidR="00C04681" w:rsidRPr="00133563" w:rsidRDefault="00C04681" w:rsidP="00C04681">
      <w:pPr>
        <w:spacing w:line="276" w:lineRule="auto"/>
        <w:ind w:right="4280"/>
        <w:rPr>
          <w:i/>
          <w:sz w:val="26"/>
          <w:szCs w:val="26"/>
          <w:lang w:val="vi-VN"/>
        </w:rPr>
      </w:pPr>
    </w:p>
    <w:p w14:paraId="4BC05FEA" w14:textId="77777777" w:rsidR="00C04681" w:rsidRPr="00133563" w:rsidRDefault="00C04681" w:rsidP="00C04681">
      <w:pPr>
        <w:pStyle w:val="MTDisplayEquation"/>
        <w:spacing w:after="0"/>
        <w:jc w:val="center"/>
        <w:rPr>
          <w:b/>
          <w:sz w:val="26"/>
          <w:szCs w:val="26"/>
        </w:rPr>
      </w:pPr>
      <w:r w:rsidRPr="00133563">
        <w:rPr>
          <w:b/>
          <w:sz w:val="26"/>
          <w:szCs w:val="26"/>
        </w:rPr>
        <w:t>ĐÁP ÁN</w:t>
      </w:r>
    </w:p>
    <w:tbl>
      <w:tblPr>
        <w:tblW w:w="94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4"/>
        <w:gridCol w:w="963"/>
        <w:gridCol w:w="6804"/>
        <w:gridCol w:w="985"/>
      </w:tblGrid>
      <w:tr w:rsidR="00C04681" w:rsidRPr="00133563" w14:paraId="1357268F" w14:textId="77777777" w:rsidTr="00880771">
        <w:trPr>
          <w:jc w:val="center"/>
        </w:trPr>
        <w:tc>
          <w:tcPr>
            <w:tcW w:w="16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14:paraId="2E2C84A0" w14:textId="77777777" w:rsidR="00C04681" w:rsidRPr="00133563" w:rsidRDefault="00C04681" w:rsidP="00880771">
            <w:pPr>
              <w:spacing w:before="120" w:after="120"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14:paraId="7CE8C82F" w14:textId="77777777" w:rsidR="00C04681" w:rsidRPr="00133563" w:rsidRDefault="00C04681" w:rsidP="00880771">
            <w:pPr>
              <w:spacing w:before="120" w:after="120"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954C005" w14:textId="77777777" w:rsidR="00C04681" w:rsidRPr="00133563" w:rsidRDefault="00C04681" w:rsidP="00880771">
            <w:pPr>
              <w:spacing w:before="120" w:after="120"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Điểm</w:t>
            </w:r>
          </w:p>
        </w:tc>
      </w:tr>
      <w:tr w:rsidR="00C04681" w:rsidRPr="00133563" w14:paraId="4FF3503F" w14:textId="77777777" w:rsidTr="003834FF">
        <w:trPr>
          <w:trHeight w:val="717"/>
          <w:jc w:val="center"/>
        </w:trPr>
        <w:tc>
          <w:tcPr>
            <w:tcW w:w="704" w:type="dxa"/>
            <w:vMerge w:val="restar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6EEBE8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1</w:t>
            </w:r>
          </w:p>
          <w:p w14:paraId="675CE059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(2.0 đ)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179198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a</w:t>
            </w:r>
          </w:p>
          <w:p w14:paraId="30395733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(1,0 đ)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2D3176C" w14:textId="77777777" w:rsidR="00C04681" w:rsidRPr="00133563" w:rsidRDefault="00C04681" w:rsidP="00C04681">
            <w:pPr>
              <w:ind w:left="149"/>
              <w:rPr>
                <w:rFonts w:eastAsia="Times New Roman"/>
                <w:sz w:val="26"/>
                <w:szCs w:val="26"/>
              </w:rPr>
            </w:pPr>
            <w:r w:rsidRPr="00133563">
              <w:rPr>
                <w:rFonts w:eastAsia="Times New Roman"/>
                <w:position w:val="-6"/>
                <w:sz w:val="26"/>
                <w:szCs w:val="26"/>
              </w:rPr>
              <w:object w:dxaOrig="1843" w:dyaOrig="320" w14:anchorId="3AE75C2A">
                <v:shape id="_x0000_i1035" type="#_x0000_t75" style="width:81.2pt;height:14.4pt" o:ole="">
                  <v:imagedata r:id="rId5" o:title=""/>
                </v:shape>
                <o:OLEObject Type="Embed" ProgID="Equation.DSMT4" ShapeID="_x0000_i1035" DrawAspect="Content" ObjectID="_1774556149" r:id="rId25"/>
              </w:object>
            </w:r>
          </w:p>
          <w:p w14:paraId="17364030" w14:textId="77777777" w:rsidR="00C04681" w:rsidRPr="00133563" w:rsidRDefault="00C04681" w:rsidP="00C04681">
            <w:pPr>
              <w:ind w:left="149"/>
              <w:rPr>
                <w:rFonts w:eastAsia="Times New Roman"/>
                <w:sz w:val="26"/>
                <w:szCs w:val="26"/>
              </w:rPr>
            </w:pPr>
            <w:r w:rsidRPr="00133563">
              <w:rPr>
                <w:rFonts w:eastAsia="Times New Roman"/>
                <w:position w:val="-14"/>
                <w:sz w:val="26"/>
                <w:szCs w:val="26"/>
              </w:rPr>
              <w:object w:dxaOrig="2500" w:dyaOrig="400" w14:anchorId="58C79943">
                <v:shape id="_x0000_i1036" type="#_x0000_t75" style="width:125pt;height:19.6pt" o:ole="">
                  <v:imagedata r:id="rId26" o:title=""/>
                </v:shape>
                <o:OLEObject Type="Embed" ProgID="Equation.DSMT4" ShapeID="_x0000_i1036" DrawAspect="Content" ObjectID="_1774556150" r:id="rId27"/>
              </w:object>
            </w:r>
          </w:p>
          <w:p w14:paraId="17491C86" w14:textId="77777777" w:rsidR="00C04681" w:rsidRPr="00133563" w:rsidRDefault="00C04681" w:rsidP="00C04681">
            <w:pPr>
              <w:ind w:left="149"/>
              <w:rPr>
                <w:rFonts w:eastAsia="Times New Roman"/>
                <w:sz w:val="26"/>
                <w:szCs w:val="26"/>
              </w:rPr>
            </w:pPr>
            <w:r w:rsidRPr="00133563">
              <w:rPr>
                <w:rFonts w:eastAsia="Times New Roman"/>
                <w:position w:val="-38"/>
                <w:sz w:val="26"/>
                <w:szCs w:val="26"/>
              </w:rPr>
              <w:object w:dxaOrig="2520" w:dyaOrig="880" w14:anchorId="7C4F8FA7">
                <v:shape id="_x0000_i1037" type="#_x0000_t75" style="width:126.15pt;height:43.8pt" o:ole="">
                  <v:imagedata r:id="rId28" o:title=""/>
                </v:shape>
                <o:OLEObject Type="Embed" ProgID="Equation.DSMT4" ShapeID="_x0000_i1037" DrawAspect="Content" ObjectID="_1774556151" r:id="rId29"/>
              </w:object>
            </w:r>
          </w:p>
          <w:p w14:paraId="6AD80529" w14:textId="77777777" w:rsidR="00C04681" w:rsidRPr="00133563" w:rsidRDefault="00C04681" w:rsidP="00C04681">
            <w:pPr>
              <w:spacing w:line="276" w:lineRule="auto"/>
              <w:ind w:left="149"/>
              <w:rPr>
                <w:rFonts w:eastAsia="Times New Roman"/>
                <w:bCs/>
                <w:sz w:val="26"/>
                <w:szCs w:val="26"/>
                <w:lang w:val="vi-VN"/>
              </w:rPr>
            </w:pPr>
            <w:r w:rsidRPr="00133563">
              <w:rPr>
                <w:rFonts w:eastAsia="Times New Roman"/>
                <w:bCs/>
                <w:sz w:val="26"/>
                <w:szCs w:val="26"/>
                <w:lang w:val="vi-VN"/>
              </w:rPr>
              <w:t xml:space="preserve">Vì </w:t>
            </w:r>
            <w:r w:rsidRPr="00133563">
              <w:rPr>
                <w:rFonts w:eastAsia="Times New Roman"/>
                <w:position w:val="-6"/>
                <w:sz w:val="26"/>
                <w:szCs w:val="26"/>
              </w:rPr>
              <w:object w:dxaOrig="620" w:dyaOrig="279" w14:anchorId="13470497">
                <v:shape id="_x0000_i1038" type="#_x0000_t75" style="width:30.55pt;height:13.8pt" o:ole="">
                  <v:imagedata r:id="rId30" o:title=""/>
                </v:shape>
                <o:OLEObject Type="Embed" ProgID="Equation.DSMT4" ShapeID="_x0000_i1038" DrawAspect="Content" ObjectID="_1774556152" r:id="rId31"/>
              </w:object>
            </w:r>
            <w:r w:rsidRPr="00133563">
              <w:rPr>
                <w:rFonts w:eastAsia="Times New Roman"/>
                <w:sz w:val="26"/>
                <w:szCs w:val="26"/>
              </w:rPr>
              <w:t xml:space="preserve"> </w:t>
            </w:r>
            <w:r w:rsidRPr="00133563">
              <w:rPr>
                <w:rFonts w:eastAsia="Times New Roman"/>
                <w:bCs/>
                <w:sz w:val="26"/>
                <w:szCs w:val="26"/>
                <w:lang w:val="vi-VN"/>
              </w:rPr>
              <w:t>nên phương trình có hai nghiệm phân biệt:</w:t>
            </w:r>
          </w:p>
          <w:p w14:paraId="7C4AF6D8" w14:textId="77777777" w:rsidR="00C04681" w:rsidRPr="00133563" w:rsidRDefault="00C04681" w:rsidP="00C04681">
            <w:pPr>
              <w:spacing w:line="276" w:lineRule="auto"/>
              <w:ind w:left="149"/>
              <w:rPr>
                <w:rFonts w:eastAsia="Times New Roman"/>
                <w:bCs/>
                <w:position w:val="-26"/>
                <w:sz w:val="26"/>
                <w:szCs w:val="26"/>
                <w:lang w:val="vi-VN"/>
              </w:rPr>
            </w:pPr>
            <w:r w:rsidRPr="00133563">
              <w:rPr>
                <w:rFonts w:eastAsia="Times New Roman"/>
                <w:bCs/>
                <w:position w:val="-26"/>
                <w:sz w:val="26"/>
                <w:szCs w:val="26"/>
                <w:lang w:val="vi-VN"/>
              </w:rPr>
              <w:object w:dxaOrig="3440" w:dyaOrig="740" w14:anchorId="2687BF57">
                <v:shape id="_x0000_i1039" type="#_x0000_t75" style="width:172.2pt;height:36.85pt" o:ole="">
                  <v:imagedata r:id="rId32" o:title=""/>
                  <o:lock v:ext="edit" aspectratio="f"/>
                </v:shape>
                <o:OLEObject Type="Embed" ProgID="Equation.DSMT4" ShapeID="_x0000_i1039" DrawAspect="Content" ObjectID="_1774556153" r:id="rId33"/>
              </w:object>
            </w:r>
          </w:p>
          <w:p w14:paraId="62ECAD89" w14:textId="77777777" w:rsidR="00C04681" w:rsidRPr="00133563" w:rsidRDefault="00C04681" w:rsidP="00C04681">
            <w:pPr>
              <w:spacing w:before="120" w:line="276" w:lineRule="auto"/>
              <w:jc w:val="left"/>
              <w:rPr>
                <w:position w:val="-14"/>
                <w:sz w:val="26"/>
                <w:szCs w:val="26"/>
              </w:rPr>
            </w:pPr>
            <w:r w:rsidRPr="00133563">
              <w:rPr>
                <w:rFonts w:eastAsia="Times New Roman"/>
                <w:bCs/>
                <w:position w:val="-26"/>
                <w:sz w:val="26"/>
                <w:szCs w:val="26"/>
                <w:lang w:val="vi-VN"/>
              </w:rPr>
              <w:object w:dxaOrig="3519" w:dyaOrig="740" w14:anchorId="40C44612">
                <v:shape id="_x0000_i1040" type="#_x0000_t75" style="width:175.7pt;height:36.85pt" o:ole="">
                  <v:imagedata r:id="rId34" o:title=""/>
                  <o:lock v:ext="edit" aspectratio="f"/>
                </v:shape>
                <o:OLEObject Type="Embed" ProgID="Equation.DSMT4" ShapeID="_x0000_i1040" DrawAspect="Content" ObjectID="_1774556154" r:id="rId35"/>
              </w:object>
            </w:r>
          </w:p>
        </w:tc>
        <w:tc>
          <w:tcPr>
            <w:tcW w:w="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CCA3E5B" w14:textId="77777777" w:rsidR="00C04681" w:rsidRPr="00133563" w:rsidRDefault="00C04681" w:rsidP="00880771">
            <w:pPr>
              <w:spacing w:before="120" w:after="120" w:line="276" w:lineRule="auto"/>
              <w:rPr>
                <w:b/>
                <w:sz w:val="26"/>
                <w:szCs w:val="26"/>
              </w:rPr>
            </w:pPr>
          </w:p>
          <w:p w14:paraId="65C6FDE0" w14:textId="77777777" w:rsidR="00C04681" w:rsidRPr="00133563" w:rsidRDefault="00C04681" w:rsidP="00880771">
            <w:pPr>
              <w:spacing w:before="120" w:after="120" w:line="276" w:lineRule="auto"/>
              <w:rPr>
                <w:b/>
                <w:sz w:val="26"/>
                <w:szCs w:val="26"/>
              </w:rPr>
            </w:pPr>
          </w:p>
          <w:p w14:paraId="1E066BE5" w14:textId="77777777" w:rsidR="00C04681" w:rsidRPr="00133563" w:rsidRDefault="00C04681" w:rsidP="00880771">
            <w:pPr>
              <w:spacing w:before="120" w:after="120" w:line="276" w:lineRule="auto"/>
              <w:rPr>
                <w:b/>
                <w:sz w:val="26"/>
                <w:szCs w:val="26"/>
              </w:rPr>
            </w:pPr>
          </w:p>
          <w:p w14:paraId="7765EAC8" w14:textId="77777777" w:rsidR="00C04681" w:rsidRPr="00133563" w:rsidRDefault="00C04681" w:rsidP="00880771">
            <w:pPr>
              <w:spacing w:before="120" w:after="120"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0,5</w:t>
            </w:r>
          </w:p>
          <w:p w14:paraId="1BECFC82" w14:textId="77777777" w:rsidR="00C04681" w:rsidRPr="00133563" w:rsidRDefault="00C04681" w:rsidP="00880771">
            <w:pPr>
              <w:spacing w:before="120" w:after="120" w:line="276" w:lineRule="auto"/>
              <w:rPr>
                <w:b/>
                <w:sz w:val="26"/>
                <w:szCs w:val="26"/>
              </w:rPr>
            </w:pPr>
          </w:p>
          <w:p w14:paraId="6D9FD8D2" w14:textId="77777777" w:rsidR="00C04681" w:rsidRPr="00133563" w:rsidRDefault="00C04681" w:rsidP="00880771">
            <w:pPr>
              <w:spacing w:before="120" w:after="120" w:line="276" w:lineRule="auto"/>
              <w:rPr>
                <w:b/>
                <w:sz w:val="26"/>
                <w:szCs w:val="26"/>
              </w:rPr>
            </w:pPr>
          </w:p>
          <w:p w14:paraId="284DE913" w14:textId="77777777" w:rsidR="00C04681" w:rsidRPr="00133563" w:rsidRDefault="00C04681" w:rsidP="00880771">
            <w:pPr>
              <w:spacing w:before="120" w:after="120"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0,5</w:t>
            </w:r>
          </w:p>
        </w:tc>
      </w:tr>
      <w:tr w:rsidR="00C04681" w:rsidRPr="00133563" w14:paraId="4D0E819B" w14:textId="77777777" w:rsidTr="003834FF">
        <w:trPr>
          <w:trHeight w:val="674"/>
          <w:jc w:val="center"/>
        </w:trPr>
        <w:tc>
          <w:tcPr>
            <w:tcW w:w="70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5A72A1" w14:textId="77777777" w:rsidR="00C04681" w:rsidRPr="00133563" w:rsidRDefault="00C04681" w:rsidP="00880771">
            <w:pP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5CEC59FC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b</w:t>
            </w:r>
          </w:p>
          <w:p w14:paraId="72450E08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(1,0 đ)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5E3841EA" w14:textId="77777777" w:rsidR="00C04681" w:rsidRPr="00133563" w:rsidRDefault="00C04681" w:rsidP="00C04681">
            <w:pPr>
              <w:ind w:left="149"/>
              <w:rPr>
                <w:rFonts w:eastAsia="Times New Roman"/>
                <w:sz w:val="26"/>
                <w:szCs w:val="26"/>
              </w:rPr>
            </w:pPr>
            <w:r w:rsidRPr="00133563">
              <w:rPr>
                <w:position w:val="-6"/>
                <w:sz w:val="26"/>
                <w:szCs w:val="26"/>
              </w:rPr>
              <w:object w:dxaOrig="2284" w:dyaOrig="362" w14:anchorId="44C0F5BC">
                <v:shape id="_x0000_i1041" type="#_x0000_t75" style="width:114.05pt;height:18.45pt" o:ole="">
                  <v:imagedata r:id="rId7" o:title=""/>
                </v:shape>
                <o:OLEObject Type="Embed" ProgID="Equation.DSMT4" ShapeID="_x0000_i1041" DrawAspect="Content" ObjectID="_1774556155" r:id="rId36"/>
              </w:object>
            </w:r>
            <w:r w:rsidRPr="00133563">
              <w:rPr>
                <w:rFonts w:eastAsia="Times New Roman"/>
                <w:sz w:val="26"/>
                <w:szCs w:val="26"/>
              </w:rPr>
              <w:tab/>
              <w:t>(1)</w:t>
            </w:r>
          </w:p>
          <w:p w14:paraId="2F459556" w14:textId="77777777" w:rsidR="00C04681" w:rsidRPr="00133563" w:rsidRDefault="00C04681" w:rsidP="00C04681">
            <w:pPr>
              <w:spacing w:before="120" w:after="120"/>
              <w:ind w:left="149"/>
              <w:rPr>
                <w:rFonts w:eastAsia="Times New Roman"/>
                <w:sz w:val="26"/>
                <w:szCs w:val="26"/>
              </w:rPr>
            </w:pPr>
            <w:r w:rsidRPr="00133563">
              <w:rPr>
                <w:rFonts w:eastAsia="Times New Roman"/>
                <w:sz w:val="26"/>
                <w:szCs w:val="26"/>
              </w:rPr>
              <w:t xml:space="preserve">Đặt </w:t>
            </w:r>
            <w:r w:rsidRPr="00133563">
              <w:rPr>
                <w:rFonts w:eastAsia="Times New Roman"/>
                <w:position w:val="-6"/>
                <w:sz w:val="26"/>
                <w:szCs w:val="26"/>
              </w:rPr>
              <w:object w:dxaOrig="700" w:dyaOrig="360" w14:anchorId="399FF4EE">
                <v:shape id="_x0000_i1042" type="#_x0000_t75" style="width:35.15pt;height:18.45pt" o:ole="">
                  <v:imagedata r:id="rId37" o:title=""/>
                </v:shape>
                <o:OLEObject Type="Embed" ProgID="Equation.DSMT4" ShapeID="_x0000_i1042" DrawAspect="Content" ObjectID="_1774556156" r:id="rId38"/>
              </w:object>
            </w:r>
            <w:r w:rsidRPr="00133563">
              <w:rPr>
                <w:rFonts w:eastAsia="Times New Roman"/>
                <w:sz w:val="26"/>
                <w:szCs w:val="26"/>
              </w:rPr>
              <w:t xml:space="preserve">. Điều kiện: </w:t>
            </w:r>
            <w:r w:rsidRPr="00133563">
              <w:rPr>
                <w:rFonts w:eastAsia="Times New Roman"/>
                <w:position w:val="-6"/>
                <w:sz w:val="26"/>
                <w:szCs w:val="26"/>
              </w:rPr>
              <w:object w:dxaOrig="560" w:dyaOrig="300" w14:anchorId="48841AD0">
                <v:shape id="_x0000_i1043" type="#_x0000_t75" style="width:28.2pt;height:15pt" o:ole="">
                  <v:imagedata r:id="rId39" o:title=""/>
                </v:shape>
                <o:OLEObject Type="Embed" ProgID="Equation.DSMT4" ShapeID="_x0000_i1043" DrawAspect="Content" ObjectID="_1774556157" r:id="rId40"/>
              </w:object>
            </w:r>
            <w:r w:rsidRPr="00133563">
              <w:rPr>
                <w:rFonts w:eastAsia="Times New Roman"/>
                <w:sz w:val="26"/>
                <w:szCs w:val="26"/>
              </w:rPr>
              <w:t xml:space="preserve">. Ta được phương trình: </w:t>
            </w:r>
            <w:r w:rsidRPr="00133563">
              <w:rPr>
                <w:rFonts w:eastAsia="Times New Roman"/>
                <w:position w:val="-6"/>
                <w:sz w:val="26"/>
                <w:szCs w:val="26"/>
              </w:rPr>
              <w:object w:dxaOrig="1505" w:dyaOrig="324" w14:anchorId="0F057AED">
                <v:shape id="_x0000_i1044" type="#_x0000_t75" style="width:75.45pt;height:16.15pt" o:ole="">
                  <v:imagedata r:id="rId41" o:title=""/>
                </v:shape>
                <o:OLEObject Type="Embed" ProgID="Equation.DSMT4" ShapeID="_x0000_i1044" DrawAspect="Content" ObjectID="_1774556158" r:id="rId42"/>
              </w:object>
            </w:r>
            <w:r w:rsidRPr="00133563">
              <w:rPr>
                <w:rFonts w:eastAsia="Times New Roman"/>
                <w:sz w:val="26"/>
                <w:szCs w:val="26"/>
              </w:rPr>
              <w:t xml:space="preserve"> (2)</w:t>
            </w:r>
          </w:p>
          <w:p w14:paraId="1B7ECA3A" w14:textId="77777777" w:rsidR="00C04681" w:rsidRPr="00133563" w:rsidRDefault="00C04681" w:rsidP="00C04681">
            <w:pPr>
              <w:spacing w:before="120" w:after="120"/>
              <w:ind w:left="149"/>
              <w:rPr>
                <w:rFonts w:eastAsia="Times New Roman"/>
                <w:sz w:val="26"/>
                <w:szCs w:val="26"/>
              </w:rPr>
            </w:pPr>
            <w:r w:rsidRPr="00133563">
              <w:rPr>
                <w:rFonts w:eastAsia="Times New Roman"/>
                <w:position w:val="-38"/>
                <w:sz w:val="26"/>
                <w:szCs w:val="26"/>
              </w:rPr>
              <w:object w:dxaOrig="2600" w:dyaOrig="880" w14:anchorId="60499603">
                <v:shape id="_x0000_i1045" type="#_x0000_t75" style="width:129.6pt;height:43.8pt" o:ole="">
                  <v:imagedata r:id="rId43" o:title=""/>
                </v:shape>
                <o:OLEObject Type="Embed" ProgID="Equation.DSMT4" ShapeID="_x0000_i1045" DrawAspect="Content" ObjectID="_1774556159" r:id="rId44"/>
              </w:object>
            </w:r>
          </w:p>
          <w:p w14:paraId="6A20DF92" w14:textId="77777777" w:rsidR="00C04681" w:rsidRPr="00133563" w:rsidRDefault="00C04681" w:rsidP="00C04681">
            <w:pPr>
              <w:spacing w:line="276" w:lineRule="auto"/>
              <w:ind w:left="149"/>
              <w:rPr>
                <w:rFonts w:eastAsia="Times New Roman"/>
                <w:bCs/>
                <w:sz w:val="26"/>
                <w:szCs w:val="26"/>
                <w:lang w:val="vi-VN"/>
              </w:rPr>
            </w:pPr>
            <w:r w:rsidRPr="00133563">
              <w:rPr>
                <w:rFonts w:eastAsia="Times New Roman"/>
                <w:bCs/>
                <w:sz w:val="26"/>
                <w:szCs w:val="26"/>
                <w:lang w:val="vi-VN"/>
              </w:rPr>
              <w:t xml:space="preserve">Vì </w:t>
            </w:r>
            <w:r w:rsidRPr="00133563">
              <w:rPr>
                <w:rFonts w:eastAsia="Times New Roman"/>
                <w:position w:val="-6"/>
                <w:sz w:val="26"/>
                <w:szCs w:val="26"/>
              </w:rPr>
              <w:object w:dxaOrig="620" w:dyaOrig="279" w14:anchorId="020CC89C">
                <v:shape id="_x0000_i1046" type="#_x0000_t75" style="width:30.55pt;height:13.8pt" o:ole="">
                  <v:imagedata r:id="rId45" o:title=""/>
                </v:shape>
                <o:OLEObject Type="Embed" ProgID="Equation.DSMT4" ShapeID="_x0000_i1046" DrawAspect="Content" ObjectID="_1774556160" r:id="rId46"/>
              </w:object>
            </w:r>
            <w:r w:rsidRPr="00133563">
              <w:rPr>
                <w:rFonts w:eastAsia="Times New Roman"/>
                <w:sz w:val="26"/>
                <w:szCs w:val="26"/>
              </w:rPr>
              <w:t xml:space="preserve"> </w:t>
            </w:r>
            <w:r w:rsidRPr="00133563">
              <w:rPr>
                <w:rFonts w:eastAsia="Times New Roman"/>
                <w:bCs/>
                <w:sz w:val="26"/>
                <w:szCs w:val="26"/>
                <w:lang w:val="vi-VN"/>
              </w:rPr>
              <w:t>nên phương trình có hai nghiệm phân biệt:</w:t>
            </w:r>
          </w:p>
          <w:p w14:paraId="0A2DCF57" w14:textId="77777777" w:rsidR="00C04681" w:rsidRPr="00133563" w:rsidRDefault="00C04681" w:rsidP="00C04681">
            <w:pPr>
              <w:spacing w:line="276" w:lineRule="auto"/>
              <w:ind w:left="149"/>
              <w:rPr>
                <w:rFonts w:eastAsia="Times New Roman"/>
                <w:sz w:val="26"/>
                <w:szCs w:val="26"/>
                <w:lang w:val="vi-VN"/>
              </w:rPr>
            </w:pPr>
            <w:r w:rsidRPr="00133563">
              <w:rPr>
                <w:rFonts w:eastAsia="Times New Roman"/>
                <w:position w:val="-12"/>
                <w:sz w:val="26"/>
                <w:szCs w:val="26"/>
              </w:rPr>
              <w:object w:dxaOrig="600" w:dyaOrig="360" w14:anchorId="3F78C224">
                <v:shape id="_x0000_i1047" type="#_x0000_t75" style="width:30.55pt;height:18.45pt" o:ole="">
                  <v:imagedata r:id="rId47" o:title=""/>
                </v:shape>
                <o:OLEObject Type="Embed" ProgID="Equation.DSMT4" ShapeID="_x0000_i1047" DrawAspect="Content" ObjectID="_1774556161" r:id="rId48"/>
              </w:object>
            </w:r>
            <w:r w:rsidRPr="00133563">
              <w:rPr>
                <w:rFonts w:eastAsia="Times New Roman"/>
                <w:position w:val="-6"/>
                <w:sz w:val="26"/>
                <w:szCs w:val="26"/>
                <w:lang w:val="vi-VN"/>
              </w:rPr>
              <w:t xml:space="preserve"> </w:t>
            </w:r>
            <w:r w:rsidRPr="00133563">
              <w:rPr>
                <w:rFonts w:eastAsia="Times New Roman"/>
                <w:sz w:val="26"/>
                <w:szCs w:val="26"/>
                <w:lang w:val="vi-VN"/>
              </w:rPr>
              <w:t xml:space="preserve">(Nhận);  </w:t>
            </w:r>
            <w:r w:rsidRPr="00133563">
              <w:rPr>
                <w:rFonts w:eastAsia="Times New Roman"/>
                <w:position w:val="-26"/>
                <w:sz w:val="26"/>
                <w:szCs w:val="26"/>
              </w:rPr>
              <w:object w:dxaOrig="700" w:dyaOrig="680" w14:anchorId="16BCC523">
                <v:shape id="_x0000_i1048" type="#_x0000_t75" style="width:35.15pt;height:34pt" o:ole="">
                  <v:imagedata r:id="rId49" o:title=""/>
                </v:shape>
                <o:OLEObject Type="Embed" ProgID="Equation.DSMT4" ShapeID="_x0000_i1048" DrawAspect="Content" ObjectID="_1774556162" r:id="rId50"/>
              </w:object>
            </w:r>
            <w:r w:rsidRPr="00133563">
              <w:rPr>
                <w:rFonts w:eastAsia="Times New Roman"/>
                <w:position w:val="-6"/>
                <w:sz w:val="26"/>
                <w:szCs w:val="26"/>
                <w:lang w:val="vi-VN"/>
              </w:rPr>
              <w:t xml:space="preserve"> </w:t>
            </w:r>
            <w:r w:rsidRPr="00133563">
              <w:rPr>
                <w:rFonts w:eastAsia="Times New Roman"/>
                <w:sz w:val="26"/>
                <w:szCs w:val="26"/>
                <w:lang w:val="vi-VN"/>
              </w:rPr>
              <w:t>(Nhận).</w:t>
            </w:r>
          </w:p>
          <w:p w14:paraId="1A77F448" w14:textId="77777777" w:rsidR="00C04681" w:rsidRPr="00133563" w:rsidRDefault="00C04681" w:rsidP="00C04681">
            <w:pPr>
              <w:spacing w:before="120" w:after="120"/>
              <w:ind w:left="149"/>
              <w:rPr>
                <w:rFonts w:eastAsia="Times New Roman"/>
                <w:sz w:val="26"/>
                <w:szCs w:val="26"/>
              </w:rPr>
            </w:pPr>
            <w:r w:rsidRPr="00133563">
              <w:rPr>
                <w:rFonts w:eastAsia="Times New Roman"/>
                <w:sz w:val="26"/>
                <w:szCs w:val="26"/>
              </w:rPr>
              <w:t xml:space="preserve">Với </w:t>
            </w:r>
            <w:r w:rsidRPr="00133563">
              <w:rPr>
                <w:rFonts w:eastAsia="Times New Roman"/>
                <w:position w:val="-12"/>
                <w:sz w:val="26"/>
                <w:szCs w:val="26"/>
              </w:rPr>
              <w:object w:dxaOrig="2360" w:dyaOrig="380" w14:anchorId="62E382F7">
                <v:shape id="_x0000_i1049" type="#_x0000_t75" style="width:118.1pt;height:19pt" o:ole="">
                  <v:imagedata r:id="rId51" o:title=""/>
                </v:shape>
                <o:OLEObject Type="Embed" ProgID="Equation.DSMT4" ShapeID="_x0000_i1049" DrawAspect="Content" ObjectID="_1774556163" r:id="rId52"/>
              </w:object>
            </w:r>
          </w:p>
          <w:p w14:paraId="06E32010" w14:textId="77777777" w:rsidR="00C04681" w:rsidRPr="00133563" w:rsidRDefault="00C04681" w:rsidP="00C04681">
            <w:pPr>
              <w:spacing w:before="120" w:after="120"/>
              <w:ind w:left="149"/>
              <w:rPr>
                <w:rFonts w:eastAsia="Times New Roman"/>
                <w:sz w:val="26"/>
                <w:szCs w:val="26"/>
              </w:rPr>
            </w:pPr>
            <w:r w:rsidRPr="00133563">
              <w:rPr>
                <w:rFonts w:eastAsia="Times New Roman"/>
                <w:sz w:val="26"/>
                <w:szCs w:val="26"/>
              </w:rPr>
              <w:t xml:space="preserve">Với </w:t>
            </w:r>
            <w:r w:rsidRPr="00133563">
              <w:rPr>
                <w:rFonts w:eastAsia="Times New Roman"/>
                <w:position w:val="-28"/>
                <w:sz w:val="26"/>
                <w:szCs w:val="26"/>
              </w:rPr>
              <w:object w:dxaOrig="3324" w:dyaOrig="780" w14:anchorId="4D2420DC">
                <v:shape id="_x0000_i1050" type="#_x0000_t75" style="width:166.45pt;height:39.15pt" o:ole="">
                  <v:imagedata r:id="rId53" o:title=""/>
                </v:shape>
                <o:OLEObject Type="Embed" ProgID="Equation.DSMT4" ShapeID="_x0000_i1050" DrawAspect="Content" ObjectID="_1774556164" r:id="rId54"/>
              </w:object>
            </w:r>
          </w:p>
          <w:p w14:paraId="5251B83D" w14:textId="77777777" w:rsidR="00C04681" w:rsidRPr="00133563" w:rsidRDefault="00C04681" w:rsidP="00C04681">
            <w:pPr>
              <w:spacing w:before="120" w:after="120" w:line="276" w:lineRule="auto"/>
              <w:jc w:val="left"/>
              <w:rPr>
                <w:sz w:val="26"/>
                <w:szCs w:val="26"/>
              </w:rPr>
            </w:pPr>
            <w:r w:rsidRPr="00133563">
              <w:rPr>
                <w:rFonts w:eastAsia="Times New Roman"/>
                <w:sz w:val="26"/>
                <w:szCs w:val="26"/>
              </w:rPr>
              <w:t xml:space="preserve">Vậy tập hợp nghiệm của phương trình (1) là: </w:t>
            </w:r>
            <w:r w:rsidRPr="00133563">
              <w:rPr>
                <w:rFonts w:eastAsia="Times New Roman"/>
                <w:position w:val="-38"/>
                <w:sz w:val="26"/>
                <w:szCs w:val="26"/>
              </w:rPr>
              <w:object w:dxaOrig="2647" w:dyaOrig="905" w14:anchorId="7E0D7DAC">
                <v:shape id="_x0000_i1051" type="#_x0000_t75" style="width:132.5pt;height:45.5pt" o:ole="">
                  <v:imagedata r:id="rId55" o:title=""/>
                </v:shape>
                <o:OLEObject Type="Embed" ProgID="Equation.DSMT4" ShapeID="_x0000_i1051" DrawAspect="Content" ObjectID="_1774556165" r:id="rId56"/>
              </w:objec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2415DF5E" w14:textId="77777777" w:rsidR="00C04681" w:rsidRPr="00133563" w:rsidRDefault="00C04681" w:rsidP="00880771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7626DF81" w14:textId="77777777" w:rsidR="00C04681" w:rsidRPr="00133563" w:rsidRDefault="00C04681" w:rsidP="00880771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4C594735" w14:textId="77777777" w:rsidR="00C04681" w:rsidRPr="00133563" w:rsidRDefault="00C04681" w:rsidP="00880771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180D9319" w14:textId="77777777" w:rsidR="00C04681" w:rsidRPr="00133563" w:rsidRDefault="00C04681" w:rsidP="00880771">
            <w:pPr>
              <w:spacing w:line="276" w:lineRule="auto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0,25</w:t>
            </w:r>
          </w:p>
          <w:p w14:paraId="5BD0ED90" w14:textId="77777777" w:rsidR="00C04681" w:rsidRPr="00133563" w:rsidRDefault="00C04681" w:rsidP="00880771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79369216" w14:textId="77777777" w:rsidR="00C04681" w:rsidRPr="00133563" w:rsidRDefault="00C04681" w:rsidP="00880771">
            <w:pPr>
              <w:spacing w:line="276" w:lineRule="auto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0,25</w:t>
            </w:r>
          </w:p>
          <w:p w14:paraId="3D8F61F5" w14:textId="77777777" w:rsidR="00C04681" w:rsidRPr="00133563" w:rsidRDefault="00C04681" w:rsidP="00880771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40ADD988" w14:textId="77777777" w:rsidR="00C04681" w:rsidRPr="00133563" w:rsidRDefault="00C04681" w:rsidP="00880771">
            <w:pPr>
              <w:spacing w:line="276" w:lineRule="auto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0,25</w:t>
            </w:r>
          </w:p>
          <w:p w14:paraId="687F14F7" w14:textId="77777777" w:rsidR="00C04681" w:rsidRPr="00133563" w:rsidRDefault="00C04681" w:rsidP="00880771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6E542A69" w14:textId="77777777" w:rsidR="00C04681" w:rsidRPr="00133563" w:rsidRDefault="00C04681" w:rsidP="00880771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2DEBE074" w14:textId="77777777" w:rsidR="00C04681" w:rsidRPr="00133563" w:rsidRDefault="00C04681" w:rsidP="00880771">
            <w:pPr>
              <w:spacing w:line="276" w:lineRule="auto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0,25</w:t>
            </w:r>
          </w:p>
        </w:tc>
      </w:tr>
      <w:tr w:rsidR="00C04681" w:rsidRPr="00133563" w14:paraId="3FAD5EE4" w14:textId="77777777" w:rsidTr="003834FF">
        <w:trPr>
          <w:trHeight w:val="416"/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8EEB61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2</w:t>
            </w:r>
          </w:p>
          <w:p w14:paraId="45E8BA6F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(1,5 đ)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0C451822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a</w:t>
            </w:r>
          </w:p>
          <w:p w14:paraId="51BB81BB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(1,0 đ)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216CB150" w14:textId="77777777" w:rsidR="00C04681" w:rsidRPr="00133563" w:rsidRDefault="00C04681" w:rsidP="00880771">
            <w:pPr>
              <w:spacing w:before="120" w:after="120" w:line="276" w:lineRule="auto"/>
              <w:rPr>
                <w:position w:val="-24"/>
                <w:sz w:val="26"/>
                <w:szCs w:val="26"/>
              </w:rPr>
            </w:pPr>
            <w:r w:rsidRPr="00133563">
              <w:rPr>
                <w:position w:val="-24"/>
                <w:sz w:val="26"/>
                <w:szCs w:val="26"/>
              </w:rPr>
              <w:t>Lập đúng bảng giá trị.</w:t>
            </w:r>
          </w:p>
          <w:p w14:paraId="61DAFD63" w14:textId="77777777" w:rsidR="00C04681" w:rsidRPr="00133563" w:rsidRDefault="00C04681" w:rsidP="00880771">
            <w:pPr>
              <w:spacing w:before="120" w:after="120" w:line="276" w:lineRule="auto"/>
              <w:rPr>
                <w:position w:val="-24"/>
                <w:sz w:val="26"/>
                <w:szCs w:val="26"/>
              </w:rPr>
            </w:pPr>
            <w:r w:rsidRPr="00133563">
              <w:rPr>
                <w:position w:val="-24"/>
                <w:sz w:val="26"/>
                <w:szCs w:val="26"/>
              </w:rPr>
              <w:t xml:space="preserve"> Vẽ đúng đồ thị hàm số (P) và (d) trên cùng một hệ trục tọa độ.</w:t>
            </w:r>
          </w:p>
        </w:tc>
        <w:tc>
          <w:tcPr>
            <w:tcW w:w="98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2937A911" w14:textId="77777777" w:rsidR="00C04681" w:rsidRPr="00133563" w:rsidRDefault="00C04681" w:rsidP="00880771">
            <w:pPr>
              <w:spacing w:line="276" w:lineRule="auto"/>
              <w:rPr>
                <w:sz w:val="26"/>
                <w:szCs w:val="26"/>
              </w:rPr>
            </w:pPr>
            <w:r w:rsidRPr="00133563">
              <w:rPr>
                <w:sz w:val="26"/>
                <w:szCs w:val="26"/>
              </w:rPr>
              <w:t>0,25x2</w:t>
            </w:r>
          </w:p>
          <w:p w14:paraId="575DAC71" w14:textId="77777777" w:rsidR="00C04681" w:rsidRPr="00133563" w:rsidRDefault="00C04681" w:rsidP="00880771">
            <w:pPr>
              <w:spacing w:line="276" w:lineRule="auto"/>
              <w:rPr>
                <w:sz w:val="26"/>
                <w:szCs w:val="26"/>
              </w:rPr>
            </w:pPr>
            <w:r w:rsidRPr="00133563">
              <w:rPr>
                <w:sz w:val="26"/>
                <w:szCs w:val="26"/>
              </w:rPr>
              <w:t>0,25x2</w:t>
            </w:r>
          </w:p>
        </w:tc>
      </w:tr>
      <w:tr w:rsidR="00C04681" w:rsidRPr="00133563" w14:paraId="5D7CBD99" w14:textId="77777777" w:rsidTr="003834FF">
        <w:trPr>
          <w:trHeight w:val="416"/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1E239F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14497FF4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b</w:t>
            </w:r>
          </w:p>
          <w:p w14:paraId="62BE6A69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(0,5 đ)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3E0535E1" w14:textId="77777777" w:rsidR="00C04681" w:rsidRPr="00133563" w:rsidRDefault="00C04681" w:rsidP="00880771">
            <w:pPr>
              <w:pStyle w:val="ListParagraph"/>
              <w:spacing w:after="0" w:line="312" w:lineRule="auto"/>
              <w:ind w:left="0"/>
              <w:jc w:val="left"/>
              <w:rPr>
                <w:szCs w:val="26"/>
              </w:rPr>
            </w:pPr>
            <w:r w:rsidRPr="00133563">
              <w:rPr>
                <w:szCs w:val="26"/>
              </w:rPr>
              <w:t xml:space="preserve">Viết pt hoành độ đúng: </w:t>
            </w:r>
            <w:r w:rsidR="00AA6BE7" w:rsidRPr="00133563">
              <w:rPr>
                <w:position w:val="-26"/>
                <w:szCs w:val="26"/>
                <w:lang w:val="fr-FR"/>
              </w:rPr>
              <w:object w:dxaOrig="1359" w:dyaOrig="740" w14:anchorId="669B22F2">
                <v:shape id="_x0000_i1052" type="#_x0000_t75" style="width:67.95pt;height:36.85pt" o:ole="">
                  <v:imagedata r:id="rId57" o:title=""/>
                </v:shape>
                <o:OLEObject Type="Embed" ProgID="Equation.DSMT4" ShapeID="_x0000_i1052" DrawAspect="Content" ObjectID="_1774556166" r:id="rId58"/>
              </w:object>
            </w:r>
          </w:p>
          <w:p w14:paraId="68F0DC9E" w14:textId="77777777" w:rsidR="00C04681" w:rsidRPr="00133563" w:rsidRDefault="00C04681" w:rsidP="00880771">
            <w:pPr>
              <w:spacing w:before="120" w:after="120" w:line="276" w:lineRule="auto"/>
              <w:jc w:val="left"/>
              <w:rPr>
                <w:sz w:val="26"/>
                <w:szCs w:val="26"/>
              </w:rPr>
            </w:pPr>
            <w:r w:rsidRPr="00133563">
              <w:rPr>
                <w:sz w:val="26"/>
                <w:szCs w:val="26"/>
              </w:rPr>
              <w:t>Tìm đúng  giao điểm (</w:t>
            </w:r>
            <w:r w:rsidR="006D1544">
              <w:rPr>
                <w:sz w:val="26"/>
                <w:szCs w:val="26"/>
              </w:rPr>
              <w:t>-4</w:t>
            </w:r>
            <w:r w:rsidRPr="00133563">
              <w:rPr>
                <w:sz w:val="26"/>
                <w:szCs w:val="26"/>
              </w:rPr>
              <w:t xml:space="preserve"> ;</w:t>
            </w:r>
            <w:r w:rsidR="006D1544">
              <w:rPr>
                <w:sz w:val="26"/>
                <w:szCs w:val="26"/>
              </w:rPr>
              <w:t>-8</w:t>
            </w:r>
            <w:r w:rsidRPr="00133563">
              <w:rPr>
                <w:sz w:val="26"/>
                <w:szCs w:val="26"/>
              </w:rPr>
              <w:t xml:space="preserve">) và </w:t>
            </w:r>
            <w:r w:rsidR="006D1544" w:rsidRPr="00133563">
              <w:rPr>
                <w:sz w:val="26"/>
                <w:szCs w:val="26"/>
              </w:rPr>
              <w:t>(</w:t>
            </w:r>
            <w:r w:rsidR="006D1544">
              <w:rPr>
                <w:sz w:val="26"/>
                <w:szCs w:val="26"/>
              </w:rPr>
              <w:t>2</w:t>
            </w:r>
            <w:r w:rsidR="006D1544" w:rsidRPr="00133563">
              <w:rPr>
                <w:sz w:val="26"/>
                <w:szCs w:val="26"/>
              </w:rPr>
              <w:t xml:space="preserve"> ;</w:t>
            </w:r>
            <w:r w:rsidR="006D1544">
              <w:rPr>
                <w:sz w:val="26"/>
                <w:szCs w:val="26"/>
              </w:rPr>
              <w:t>-2</w:t>
            </w:r>
            <w:r w:rsidR="006D1544" w:rsidRPr="00133563">
              <w:rPr>
                <w:sz w:val="26"/>
                <w:szCs w:val="26"/>
              </w:rPr>
              <w:t>)</w:t>
            </w:r>
          </w:p>
        </w:tc>
        <w:tc>
          <w:tcPr>
            <w:tcW w:w="98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7B4C781B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0,25</w:t>
            </w:r>
          </w:p>
          <w:p w14:paraId="3FA8946D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4152F3BD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265D60D8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0,25</w:t>
            </w:r>
          </w:p>
          <w:p w14:paraId="6759075F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</w:tr>
      <w:tr w:rsidR="00880771" w:rsidRPr="00133563" w14:paraId="2B738A1C" w14:textId="77777777" w:rsidTr="0057650A">
        <w:trPr>
          <w:trHeight w:val="983"/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827A9D" w14:textId="77777777" w:rsidR="00880771" w:rsidRPr="00133563" w:rsidRDefault="0088077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3</w:t>
            </w:r>
          </w:p>
          <w:p w14:paraId="49A69F51" w14:textId="77777777" w:rsidR="00880771" w:rsidRPr="00133563" w:rsidRDefault="0088077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(1,5 đ)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183ACECE" w14:textId="77777777" w:rsidR="00880771" w:rsidRPr="00133563" w:rsidRDefault="0088077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a</w:t>
            </w:r>
          </w:p>
          <w:p w14:paraId="231C694A" w14:textId="77777777" w:rsidR="00880771" w:rsidRPr="00133563" w:rsidRDefault="0088077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(0,5 đ)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13FFF50E" w14:textId="77777777" w:rsidR="00880771" w:rsidRPr="00133563" w:rsidRDefault="00880771" w:rsidP="0057650A">
            <w:pPr>
              <w:spacing w:after="120" w:line="276" w:lineRule="auto"/>
              <w:jc w:val="left"/>
              <w:rPr>
                <w:rFonts w:eastAsia="Times New Roman"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  <w:lang w:val="nl-NL"/>
              </w:rPr>
              <w:t xml:space="preserve">  </w:t>
            </w:r>
            <w:r w:rsidRPr="00133563">
              <w:rPr>
                <w:sz w:val="26"/>
                <w:szCs w:val="26"/>
              </w:rPr>
              <w:t xml:space="preserve">Chứng tỏ phương trình  luôn có hai nghiệm phân biệt </w:t>
            </w:r>
            <w:r w:rsidRPr="00133563">
              <w:rPr>
                <w:position w:val="-12"/>
                <w:sz w:val="26"/>
                <w:szCs w:val="26"/>
              </w:rPr>
              <w:object w:dxaOrig="243" w:dyaOrig="356" w14:anchorId="68989AAB">
                <v:shape id="_x0000_i1053" type="#_x0000_t75" style="width:12.1pt;height:17.85pt" o:ole="">
                  <v:imagedata r:id="rId13" o:title=""/>
                </v:shape>
                <o:OLEObject Type="Embed" ProgID="Equation.DSMT4" ShapeID="_x0000_i1053" DrawAspect="Content" ObjectID="_1774556167" r:id="rId59"/>
              </w:object>
            </w:r>
            <w:r w:rsidRPr="00133563">
              <w:rPr>
                <w:rFonts w:eastAsia="Times New Roman"/>
                <w:sz w:val="26"/>
                <w:szCs w:val="26"/>
              </w:rPr>
              <w:t xml:space="preserve">và </w:t>
            </w:r>
            <w:r w:rsidRPr="00133563">
              <w:rPr>
                <w:position w:val="-12"/>
                <w:sz w:val="26"/>
                <w:szCs w:val="26"/>
              </w:rPr>
              <w:object w:dxaOrig="259" w:dyaOrig="356" w14:anchorId="41727C85">
                <v:shape id="_x0000_i1054" type="#_x0000_t75" style="width:13.25pt;height:17.85pt" o:ole="">
                  <v:imagedata r:id="rId15" o:title=""/>
                </v:shape>
                <o:OLEObject Type="Embed" ProgID="Equation.DSMT4" ShapeID="_x0000_i1054" DrawAspect="Content" ObjectID="_1774556168" r:id="rId60"/>
              </w:object>
            </w:r>
          </w:p>
          <w:p w14:paraId="5D68E443" w14:textId="77777777" w:rsidR="00880771" w:rsidRPr="00133563" w:rsidRDefault="00880771" w:rsidP="00880771">
            <w:pPr>
              <w:ind w:left="644" w:right="-1"/>
              <w:rPr>
                <w:rFonts w:eastAsia="Times New Roman"/>
                <w:sz w:val="26"/>
                <w:szCs w:val="26"/>
                <w:lang w:val="vi-VN"/>
              </w:rPr>
            </w:pPr>
            <w:r w:rsidRPr="00133563">
              <w:rPr>
                <w:rFonts w:eastAsia="Times New Roman"/>
                <w:sz w:val="26"/>
                <w:szCs w:val="26"/>
                <w:lang w:val="vi-VN"/>
              </w:rPr>
              <w:t xml:space="preserve">Ta có: </w:t>
            </w:r>
            <w:r w:rsidRPr="00133563">
              <w:rPr>
                <w:position w:val="-12"/>
                <w:sz w:val="26"/>
                <w:szCs w:val="26"/>
              </w:rPr>
              <w:object w:dxaOrig="2980" w:dyaOrig="360" w14:anchorId="601FD175">
                <v:shape id="_x0000_i1055" type="#_x0000_t75" style="width:149.2pt;height:18.45pt" o:ole="">
                  <v:imagedata r:id="rId61" o:title=""/>
                </v:shape>
                <o:OLEObject Type="Embed" ProgID="Equation.DSMT4" ShapeID="_x0000_i1055" DrawAspect="Content" ObjectID="_1774556169" r:id="rId62"/>
              </w:object>
            </w:r>
          </w:p>
          <w:p w14:paraId="1C09D7CD" w14:textId="77777777" w:rsidR="00880771" w:rsidRPr="00133563" w:rsidRDefault="00880771" w:rsidP="00880771">
            <w:pPr>
              <w:spacing w:after="120" w:line="276" w:lineRule="auto"/>
              <w:ind w:left="644"/>
              <w:rPr>
                <w:rFonts w:eastAsia="SimSun"/>
                <w:color w:val="000000"/>
                <w:sz w:val="26"/>
                <w:szCs w:val="26"/>
                <w:lang w:val="vi-VN" w:eastAsia="zh-CN" w:bidi="ar"/>
              </w:rPr>
            </w:pPr>
            <w:r w:rsidRPr="00133563">
              <w:rPr>
                <w:rFonts w:eastAsia="SimSun"/>
                <w:color w:val="000000"/>
                <w:sz w:val="26"/>
                <w:szCs w:val="26"/>
                <w:lang w:val="vi-VN" w:eastAsia="zh-CN" w:bidi="ar"/>
              </w:rPr>
              <w:t xml:space="preserve">Vì a và c trái dấu nên phương trình có hai nghiệm phân biệt </w:t>
            </w:r>
            <w:r w:rsidRPr="00133563">
              <w:rPr>
                <w:sz w:val="26"/>
                <w:szCs w:val="26"/>
              </w:rPr>
              <w:t xml:space="preserve"> </w:t>
            </w:r>
            <w:r w:rsidRPr="00133563">
              <w:rPr>
                <w:position w:val="-12"/>
                <w:sz w:val="26"/>
                <w:szCs w:val="26"/>
              </w:rPr>
              <w:object w:dxaOrig="262" w:dyaOrig="360" w14:anchorId="3FB358DC">
                <v:shape id="_x0000_i1056" type="#_x0000_t75" style="width:13.25pt;height:18.45pt" o:ole="">
                  <v:imagedata r:id="rId63" o:title=""/>
                </v:shape>
                <o:OLEObject Type="Embed" ProgID="Equation.DSMT4" ShapeID="_x0000_i1056" DrawAspect="Content" ObjectID="_1774556170" r:id="rId64"/>
              </w:object>
            </w:r>
            <w:r w:rsidRPr="00133563">
              <w:rPr>
                <w:sz w:val="26"/>
                <w:szCs w:val="26"/>
                <w:lang w:val="vi-VN"/>
              </w:rPr>
              <w:t xml:space="preserve">, </w:t>
            </w:r>
            <w:r w:rsidRPr="00133563">
              <w:rPr>
                <w:position w:val="-12"/>
                <w:sz w:val="26"/>
                <w:szCs w:val="26"/>
              </w:rPr>
              <w:object w:dxaOrig="282" w:dyaOrig="360" w14:anchorId="5E64C437">
                <v:shape id="_x0000_i1057" type="#_x0000_t75" style="width:13.8pt;height:18.45pt" o:ole="">
                  <v:imagedata r:id="rId65" o:title=""/>
                </v:shape>
                <o:OLEObject Type="Embed" ProgID="Equation.DSMT4" ShapeID="_x0000_i1057" DrawAspect="Content" ObjectID="_1774556171" r:id="rId66"/>
              </w:object>
            </w:r>
            <w:r w:rsidRPr="00133563">
              <w:rPr>
                <w:rFonts w:eastAsia="SimSun"/>
                <w:color w:val="000000"/>
                <w:sz w:val="26"/>
                <w:szCs w:val="26"/>
                <w:lang w:val="vi-VN" w:eastAsia="zh-CN" w:bidi="ar"/>
              </w:rPr>
              <w:t>.</w:t>
            </w:r>
          </w:p>
        </w:tc>
        <w:tc>
          <w:tcPr>
            <w:tcW w:w="98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40A897CF" w14:textId="77777777" w:rsidR="004D5066" w:rsidRPr="00133563" w:rsidRDefault="004D5066" w:rsidP="0057650A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1ED4ACDA" w14:textId="77777777" w:rsidR="004D5066" w:rsidRPr="00133563" w:rsidRDefault="004D5066" w:rsidP="004D506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0,25</w:t>
            </w:r>
          </w:p>
          <w:p w14:paraId="5FF7FA10" w14:textId="77777777" w:rsidR="004D5066" w:rsidRPr="00133563" w:rsidRDefault="004D5066" w:rsidP="004D5066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474133F8" w14:textId="77777777" w:rsidR="00880771" w:rsidRPr="00133563" w:rsidRDefault="004D5066" w:rsidP="0057650A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0,25</w:t>
            </w:r>
          </w:p>
        </w:tc>
      </w:tr>
      <w:tr w:rsidR="00880771" w:rsidRPr="00133563" w14:paraId="53CE5616" w14:textId="77777777" w:rsidTr="003834FF">
        <w:trPr>
          <w:trHeight w:val="1692"/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8625EC" w14:textId="77777777" w:rsidR="00880771" w:rsidRPr="00133563" w:rsidRDefault="0088077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576988BA" w14:textId="77777777" w:rsidR="00880771" w:rsidRPr="00133563" w:rsidRDefault="0088077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b</w:t>
            </w:r>
          </w:p>
          <w:p w14:paraId="06AF380B" w14:textId="77777777" w:rsidR="00880771" w:rsidRPr="00133563" w:rsidRDefault="0088077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(1,0đ)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0B05A3C3" w14:textId="77777777" w:rsidR="00880771" w:rsidRPr="00133563" w:rsidRDefault="00880771" w:rsidP="00880771">
            <w:pPr>
              <w:spacing w:before="120" w:after="120"/>
              <w:rPr>
                <w:i/>
                <w:iCs/>
                <w:sz w:val="26"/>
                <w:szCs w:val="26"/>
                <w:lang w:val="vi-VN"/>
              </w:rPr>
            </w:pPr>
            <w:r w:rsidRPr="00133563">
              <w:rPr>
                <w:iCs/>
                <w:sz w:val="26"/>
                <w:szCs w:val="26"/>
                <w:lang w:val="vi-VN"/>
              </w:rPr>
              <w:t>6x</w:t>
            </w:r>
            <w:r w:rsidRPr="00133563">
              <w:rPr>
                <w:iCs/>
                <w:sz w:val="26"/>
                <w:szCs w:val="26"/>
                <w:vertAlign w:val="superscript"/>
                <w:lang w:val="vi-VN"/>
              </w:rPr>
              <w:t>2</w:t>
            </w:r>
            <w:r w:rsidRPr="00133563">
              <w:rPr>
                <w:iCs/>
                <w:sz w:val="26"/>
                <w:szCs w:val="26"/>
                <w:lang w:val="vi-VN"/>
              </w:rPr>
              <w:t xml:space="preserve"> + 6x – 13 = 0</w:t>
            </w:r>
          </w:p>
          <w:p w14:paraId="7268384B" w14:textId="77777777" w:rsidR="00880771" w:rsidRPr="00133563" w:rsidRDefault="00880771" w:rsidP="00880771">
            <w:pPr>
              <w:spacing w:before="120" w:after="120"/>
              <w:rPr>
                <w:iCs/>
                <w:sz w:val="26"/>
                <w:szCs w:val="26"/>
              </w:rPr>
            </w:pPr>
            <w:r w:rsidRPr="00133563">
              <w:rPr>
                <w:iCs/>
                <w:sz w:val="26"/>
                <w:szCs w:val="26"/>
              </w:rPr>
              <w:t>Theo hệ thức Vi-ét, ta có:</w:t>
            </w:r>
          </w:p>
          <w:p w14:paraId="234487E3" w14:textId="77777777" w:rsidR="00880771" w:rsidRPr="00133563" w:rsidRDefault="00880771" w:rsidP="00880771">
            <w:pPr>
              <w:spacing w:before="120" w:after="120"/>
              <w:rPr>
                <w:i/>
                <w:iCs/>
                <w:sz w:val="26"/>
                <w:szCs w:val="26"/>
              </w:rPr>
            </w:pPr>
            <w:r w:rsidRPr="00133563">
              <w:rPr>
                <w:iCs/>
                <w:position w:val="-64"/>
                <w:sz w:val="26"/>
                <w:szCs w:val="26"/>
              </w:rPr>
              <w:object w:dxaOrig="2400" w:dyaOrig="1400" w14:anchorId="5AC85915">
                <v:shape id="_x0000_i1058" type="#_x0000_t75" style="width:119.8pt;height:69.7pt" o:ole="">
                  <v:imagedata r:id="rId67" o:title=""/>
                </v:shape>
                <o:OLEObject Type="Embed" ProgID="Equation.DSMT4" ShapeID="_x0000_i1058" DrawAspect="Content" ObjectID="_1774556172" r:id="rId68"/>
              </w:object>
            </w:r>
          </w:p>
          <w:p w14:paraId="171DE603" w14:textId="77777777" w:rsidR="00880771" w:rsidRPr="00133563" w:rsidRDefault="00880771" w:rsidP="00880771">
            <w:pPr>
              <w:spacing w:before="120" w:after="120"/>
              <w:rPr>
                <w:iCs/>
                <w:sz w:val="26"/>
                <w:szCs w:val="26"/>
              </w:rPr>
            </w:pPr>
            <w:r w:rsidRPr="00133563">
              <w:rPr>
                <w:iCs/>
                <w:sz w:val="26"/>
                <w:szCs w:val="26"/>
              </w:rPr>
              <w:t xml:space="preserve">Ta có: </w:t>
            </w:r>
          </w:p>
          <w:p w14:paraId="710DACB2" w14:textId="77777777" w:rsidR="00880771" w:rsidRPr="00133563" w:rsidRDefault="009F322D" w:rsidP="00880771">
            <w:pPr>
              <w:spacing w:before="120" w:after="120"/>
              <w:rPr>
                <w:iCs/>
                <w:sz w:val="26"/>
                <w:szCs w:val="26"/>
              </w:rPr>
            </w:pPr>
            <w:r w:rsidRPr="00133563">
              <w:rPr>
                <w:iCs/>
                <w:position w:val="-32"/>
                <w:sz w:val="26"/>
                <w:szCs w:val="26"/>
              </w:rPr>
              <w:object w:dxaOrig="3940" w:dyaOrig="760" w14:anchorId="530E5212">
                <v:shape id="_x0000_i1059" type="#_x0000_t75" style="width:197pt;height:38pt" o:ole="">
                  <v:imagedata r:id="rId69" o:title=""/>
                </v:shape>
                <o:OLEObject Type="Embed" ProgID="Equation.DSMT4" ShapeID="_x0000_i1059" DrawAspect="Content" ObjectID="_1774556173" r:id="rId70"/>
              </w:object>
            </w:r>
          </w:p>
          <w:p w14:paraId="34A71DEE" w14:textId="77777777" w:rsidR="00880771" w:rsidRPr="00133563" w:rsidRDefault="0057116B" w:rsidP="00880771">
            <w:pPr>
              <w:spacing w:line="276" w:lineRule="auto"/>
              <w:jc w:val="left"/>
              <w:rPr>
                <w:sz w:val="26"/>
                <w:szCs w:val="26"/>
                <w:lang w:val="fr-FR"/>
              </w:rPr>
            </w:pPr>
            <w:r w:rsidRPr="00133563">
              <w:rPr>
                <w:position w:val="-58"/>
                <w:sz w:val="26"/>
                <w:szCs w:val="26"/>
              </w:rPr>
              <w:object w:dxaOrig="8059" w:dyaOrig="1359" w14:anchorId="676F5567">
                <v:shape id="_x0000_i1060" type="#_x0000_t75" style="width:331.8pt;height:67.95pt" o:ole="">
                  <v:imagedata r:id="rId71" o:title=""/>
                </v:shape>
                <o:OLEObject Type="Embed" ProgID="Equation.DSMT4" ShapeID="_x0000_i1060" DrawAspect="Content" ObjectID="_1774556174" r:id="rId72"/>
              </w:object>
            </w:r>
          </w:p>
        </w:tc>
        <w:tc>
          <w:tcPr>
            <w:tcW w:w="98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0A33F148" w14:textId="77777777" w:rsidR="004D5066" w:rsidRPr="00133563" w:rsidRDefault="004D5066" w:rsidP="00880771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05BC0504" w14:textId="77777777" w:rsidR="004D5066" w:rsidRPr="00133563" w:rsidRDefault="004D5066" w:rsidP="00880771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1919243A" w14:textId="77777777" w:rsidR="004D5066" w:rsidRPr="00133563" w:rsidRDefault="004D5066" w:rsidP="00880771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748F7A44" w14:textId="77777777" w:rsidR="00880771" w:rsidRPr="00133563" w:rsidRDefault="00880771" w:rsidP="00880771">
            <w:pPr>
              <w:spacing w:line="276" w:lineRule="auto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0,</w:t>
            </w:r>
            <w:r w:rsidR="004D5066" w:rsidRPr="00133563">
              <w:rPr>
                <w:b/>
                <w:sz w:val="26"/>
                <w:szCs w:val="26"/>
              </w:rPr>
              <w:t>2</w:t>
            </w:r>
            <w:r w:rsidRPr="00133563">
              <w:rPr>
                <w:b/>
                <w:sz w:val="26"/>
                <w:szCs w:val="26"/>
              </w:rPr>
              <w:t>5</w:t>
            </w:r>
            <w:r w:rsidR="004D5066" w:rsidRPr="00133563">
              <w:rPr>
                <w:b/>
                <w:sz w:val="26"/>
                <w:szCs w:val="26"/>
              </w:rPr>
              <w:t>x2</w:t>
            </w:r>
          </w:p>
          <w:p w14:paraId="3F52818F" w14:textId="77777777" w:rsidR="004D5066" w:rsidRPr="00133563" w:rsidRDefault="004D5066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5B41125B" w14:textId="77777777" w:rsidR="004D5066" w:rsidRPr="00133563" w:rsidRDefault="004D5066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6A6A0ADE" w14:textId="77777777" w:rsidR="004D5066" w:rsidRPr="00133563" w:rsidRDefault="004D5066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012FD060" w14:textId="77777777" w:rsidR="004D5066" w:rsidRPr="00133563" w:rsidRDefault="004D5066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2259B1AB" w14:textId="77777777" w:rsidR="004D5066" w:rsidRPr="00133563" w:rsidRDefault="004D5066" w:rsidP="004D5066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6601A8D7" w14:textId="77777777" w:rsidR="004D5066" w:rsidRPr="00133563" w:rsidRDefault="004D5066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68B71C87" w14:textId="77777777" w:rsidR="00880771" w:rsidRPr="00133563" w:rsidRDefault="0088077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0,</w:t>
            </w:r>
            <w:r w:rsidR="004D5066" w:rsidRPr="00133563">
              <w:rPr>
                <w:b/>
                <w:sz w:val="26"/>
                <w:szCs w:val="26"/>
              </w:rPr>
              <w:t>2</w:t>
            </w:r>
            <w:r w:rsidRPr="00133563">
              <w:rPr>
                <w:b/>
                <w:sz w:val="26"/>
                <w:szCs w:val="26"/>
              </w:rPr>
              <w:t>5</w:t>
            </w:r>
            <w:r w:rsidR="004D5066" w:rsidRPr="00133563">
              <w:rPr>
                <w:b/>
                <w:sz w:val="26"/>
                <w:szCs w:val="26"/>
              </w:rPr>
              <w:t>x2</w:t>
            </w:r>
          </w:p>
        </w:tc>
      </w:tr>
      <w:tr w:rsidR="00C04681" w:rsidRPr="00133563" w14:paraId="72E2A86C" w14:textId="77777777" w:rsidTr="003834FF">
        <w:trPr>
          <w:trHeight w:val="425"/>
          <w:jc w:val="center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DC96B2D" w14:textId="77777777" w:rsidR="00C04681" w:rsidRPr="00133563" w:rsidRDefault="00C04681" w:rsidP="00880771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23216761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4</w:t>
            </w:r>
          </w:p>
          <w:p w14:paraId="5387B965" w14:textId="77777777" w:rsidR="00C04681" w:rsidRPr="00133563" w:rsidRDefault="00C04681" w:rsidP="00880771">
            <w:pPr>
              <w:spacing w:before="120" w:after="60"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(0,75 đ)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8E04AA2" w14:textId="77777777" w:rsidR="00C04681" w:rsidRPr="00133563" w:rsidRDefault="00C04681" w:rsidP="00880771">
            <w:pPr>
              <w:spacing w:before="120" w:after="60" w:line="276" w:lineRule="auto"/>
              <w:rPr>
                <w:b/>
                <w:sz w:val="26"/>
                <w:szCs w:val="26"/>
              </w:rPr>
            </w:pPr>
          </w:p>
          <w:p w14:paraId="6F9BF4C0" w14:textId="77777777" w:rsidR="00C04681" w:rsidRPr="00133563" w:rsidRDefault="00C04681" w:rsidP="00880771">
            <w:pPr>
              <w:spacing w:before="120" w:after="60" w:line="276" w:lineRule="auto"/>
              <w:rPr>
                <w:b/>
                <w:sz w:val="26"/>
                <w:szCs w:val="26"/>
              </w:rPr>
            </w:pPr>
          </w:p>
          <w:p w14:paraId="4D096A07" w14:textId="77777777" w:rsidR="00C04681" w:rsidRPr="00133563" w:rsidRDefault="00C04681" w:rsidP="00880771">
            <w:pPr>
              <w:spacing w:before="120" w:after="60"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(0,75 đ)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D35672E" w14:textId="77777777" w:rsidR="00133563" w:rsidRPr="00373E49" w:rsidRDefault="00133563" w:rsidP="0057650A">
            <w:pPr>
              <w:tabs>
                <w:tab w:val="center" w:pos="4680"/>
                <w:tab w:val="right" w:pos="9360"/>
              </w:tabs>
              <w:rPr>
                <w:sz w:val="26"/>
                <w:szCs w:val="26"/>
                <w:lang w:val="pt-BR"/>
              </w:rPr>
            </w:pPr>
            <w:r w:rsidRPr="00373E49">
              <w:rPr>
                <w:sz w:val="26"/>
                <w:szCs w:val="26"/>
                <w:lang w:val="pt-BR"/>
              </w:rPr>
              <w:t xml:space="preserve">Gọi x,y( quyển) lần lượt là </w:t>
            </w:r>
            <w:r w:rsidRPr="00373E49">
              <w:rPr>
                <w:sz w:val="26"/>
                <w:szCs w:val="26"/>
                <w:lang w:val="pt-BR" w:eastAsia="vi-VN"/>
              </w:rPr>
              <w:t>số sách còn lại ở kệ</w:t>
            </w:r>
            <w:r w:rsidRPr="00373E49">
              <w:rPr>
                <w:sz w:val="26"/>
                <w:szCs w:val="26"/>
                <w:lang w:val="pt-BR"/>
              </w:rPr>
              <w:t xml:space="preserve"> thứ nhất và kệ thứ hai(x, y </w:t>
            </w:r>
            <w:r w:rsidRPr="00373E49">
              <w:rPr>
                <w:sz w:val="26"/>
                <w:szCs w:val="26"/>
                <w:lang w:val="fr-FR"/>
              </w:rPr>
              <w:sym w:font="Symbol" w:char="F0CE"/>
            </w:r>
            <w:r w:rsidRPr="00373E49">
              <w:rPr>
                <w:sz w:val="26"/>
                <w:szCs w:val="26"/>
                <w:lang w:val="pt-BR"/>
              </w:rPr>
              <w:t xml:space="preserve"> N*)</w:t>
            </w:r>
          </w:p>
          <w:p w14:paraId="04C44B59" w14:textId="77777777" w:rsidR="00133563" w:rsidRDefault="00133563" w:rsidP="00133563">
            <w:pPr>
              <w:ind w:firstLine="360"/>
              <w:rPr>
                <w:sz w:val="26"/>
                <w:szCs w:val="26"/>
                <w:lang w:val="pt-BR"/>
              </w:rPr>
            </w:pPr>
            <w:r w:rsidRPr="00373E49">
              <w:rPr>
                <w:sz w:val="26"/>
                <w:szCs w:val="26"/>
                <w:lang w:val="pt-BR"/>
              </w:rPr>
              <w:t>Lý luận đưa đến hệ phương trình:</w:t>
            </w:r>
          </w:p>
          <w:p w14:paraId="798B3DB7" w14:textId="77777777" w:rsidR="00133563" w:rsidRPr="00373E49" w:rsidRDefault="00133563" w:rsidP="00133563">
            <w:pPr>
              <w:ind w:firstLine="360"/>
              <w:rPr>
                <w:sz w:val="26"/>
                <w:szCs w:val="26"/>
                <w:lang w:val="pt-BR"/>
              </w:rPr>
            </w:pPr>
            <w:r w:rsidRPr="00373E49">
              <w:rPr>
                <w:sz w:val="26"/>
                <w:szCs w:val="26"/>
                <w:lang w:val="pt-BR"/>
              </w:rPr>
              <w:t xml:space="preserve"> </w:t>
            </w:r>
            <w:r w:rsidRPr="00373E49">
              <w:rPr>
                <w:position w:val="-38"/>
                <w:sz w:val="26"/>
                <w:szCs w:val="26"/>
              </w:rPr>
              <w:object w:dxaOrig="1719" w:dyaOrig="900" w14:anchorId="352C3A98">
                <v:shape id="_x0000_i1061" type="#_x0000_t75" style="width:86.4pt;height:45.5pt" o:ole="">
                  <v:imagedata r:id="rId73" o:title=""/>
                </v:shape>
                <o:OLEObject Type="Embed" ProgID="Equation.DSMT4" ShapeID="_x0000_i1061" DrawAspect="Content" ObjectID="_1774556175" r:id="rId74"/>
              </w:object>
            </w:r>
          </w:p>
          <w:p w14:paraId="6DCB9202" w14:textId="77777777" w:rsidR="00133563" w:rsidRPr="00373E49" w:rsidRDefault="00133563" w:rsidP="00133563">
            <w:pPr>
              <w:pStyle w:val="ListParagraph"/>
              <w:spacing w:line="276" w:lineRule="auto"/>
              <w:ind w:left="0"/>
              <w:rPr>
                <w:szCs w:val="26"/>
                <w:lang w:val="vi-VN"/>
              </w:rPr>
            </w:pPr>
            <w:r w:rsidRPr="00373E49">
              <w:rPr>
                <w:szCs w:val="26"/>
                <w:lang w:val="pt-BR"/>
              </w:rPr>
              <w:t xml:space="preserve">  </w:t>
            </w:r>
            <w:r w:rsidRPr="00373E49">
              <w:rPr>
                <w:position w:val="-6"/>
                <w:szCs w:val="26"/>
              </w:rPr>
              <w:object w:dxaOrig="360" w:dyaOrig="240" w14:anchorId="7CD09B74">
                <v:shape id="_x0000_i1062" type="#_x0000_t75" style="width:18.45pt;height:12.1pt" o:ole="">
                  <v:imagedata r:id="rId75" o:title=""/>
                </v:shape>
                <o:OLEObject Type="Embed" ProgID="Equation.DSMT4" ShapeID="_x0000_i1062" DrawAspect="Content" ObjectID="_1774556176" r:id="rId76"/>
              </w:object>
            </w:r>
            <w:r w:rsidRPr="00373E49">
              <w:rPr>
                <w:szCs w:val="26"/>
                <w:lang w:val="pt-BR"/>
              </w:rPr>
              <w:t xml:space="preserve"> x = 30, y = 60 (</w:t>
            </w:r>
            <w:r w:rsidRPr="00373E49">
              <w:rPr>
                <w:szCs w:val="26"/>
                <w:lang w:val="vi-VN"/>
              </w:rPr>
              <w:t>thỏa điều kiện)</w:t>
            </w:r>
          </w:p>
          <w:p w14:paraId="35AD52BC" w14:textId="77777777" w:rsidR="00C04681" w:rsidRPr="00133563" w:rsidRDefault="00133563" w:rsidP="00133563">
            <w:pPr>
              <w:spacing w:line="276" w:lineRule="auto"/>
              <w:ind w:firstLine="284"/>
              <w:rPr>
                <w:sz w:val="26"/>
                <w:szCs w:val="26"/>
                <w:lang w:val="pt-BR"/>
              </w:rPr>
            </w:pPr>
            <w:r w:rsidRPr="00373E49">
              <w:rPr>
                <w:sz w:val="26"/>
                <w:szCs w:val="26"/>
                <w:lang w:val="pt-BR"/>
              </w:rPr>
              <w:t>Vậy số sách</w:t>
            </w:r>
            <w:r w:rsidRPr="00373E49">
              <w:rPr>
                <w:sz w:val="26"/>
                <w:szCs w:val="26"/>
                <w:lang w:val="pt-BR" w:eastAsia="vi-VN"/>
              </w:rPr>
              <w:t xml:space="preserve"> còn lại ở kệ </w:t>
            </w:r>
            <w:r w:rsidRPr="00373E49">
              <w:rPr>
                <w:sz w:val="26"/>
                <w:szCs w:val="26"/>
                <w:lang w:val="pt-BR"/>
              </w:rPr>
              <w:t>thứ nhất và thứ hai lần lượt là 30 quyển và 60 quyển</w:t>
            </w:r>
            <w:r w:rsidR="00C04681" w:rsidRPr="00133563">
              <w:rPr>
                <w:sz w:val="26"/>
                <w:szCs w:val="26"/>
                <w:lang w:val="fr-FR"/>
              </w:rPr>
              <w:t>.</w:t>
            </w:r>
          </w:p>
        </w:tc>
        <w:tc>
          <w:tcPr>
            <w:tcW w:w="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54BC173" w14:textId="77777777" w:rsidR="00C04681" w:rsidRPr="00133563" w:rsidRDefault="00C04681" w:rsidP="00880771">
            <w:pPr>
              <w:spacing w:before="120" w:line="276" w:lineRule="auto"/>
              <w:rPr>
                <w:b/>
                <w:sz w:val="26"/>
                <w:szCs w:val="26"/>
              </w:rPr>
            </w:pPr>
          </w:p>
          <w:p w14:paraId="564939BC" w14:textId="77777777" w:rsidR="00C04681" w:rsidRPr="00133563" w:rsidRDefault="00C04681" w:rsidP="00133563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0,25</w:t>
            </w:r>
          </w:p>
          <w:p w14:paraId="5238BCC9" w14:textId="77777777" w:rsidR="00C04681" w:rsidRPr="00133563" w:rsidRDefault="00C04681" w:rsidP="00133563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65AF3C8A" w14:textId="77777777" w:rsidR="00C04681" w:rsidRPr="00133563" w:rsidRDefault="00C04681" w:rsidP="00133563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0,25</w:t>
            </w:r>
            <w:r w:rsidR="00133563">
              <w:rPr>
                <w:b/>
                <w:sz w:val="26"/>
                <w:szCs w:val="26"/>
              </w:rPr>
              <w:t>x2</w:t>
            </w:r>
          </w:p>
          <w:p w14:paraId="0EB26BF4" w14:textId="77777777" w:rsidR="00C04681" w:rsidRPr="00133563" w:rsidRDefault="00C04681" w:rsidP="00133563">
            <w:pPr>
              <w:rPr>
                <w:sz w:val="26"/>
                <w:szCs w:val="26"/>
              </w:rPr>
            </w:pPr>
          </w:p>
          <w:p w14:paraId="6DE41FBE" w14:textId="77777777" w:rsidR="00C04681" w:rsidRPr="00133563" w:rsidRDefault="00C04681" w:rsidP="00133563">
            <w:pPr>
              <w:jc w:val="center"/>
              <w:rPr>
                <w:sz w:val="26"/>
                <w:szCs w:val="26"/>
              </w:rPr>
            </w:pPr>
          </w:p>
          <w:p w14:paraId="63A2AD63" w14:textId="77777777" w:rsidR="00C04681" w:rsidRPr="00133563" w:rsidRDefault="00C04681" w:rsidP="00133563">
            <w:pPr>
              <w:jc w:val="center"/>
              <w:rPr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0,25</w:t>
            </w:r>
          </w:p>
        </w:tc>
      </w:tr>
      <w:tr w:rsidR="00C04681" w:rsidRPr="00133563" w14:paraId="696D56D7" w14:textId="77777777" w:rsidTr="003834FF">
        <w:trPr>
          <w:trHeight w:val="425"/>
          <w:jc w:val="center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C6421EE" w14:textId="77777777" w:rsidR="00C04681" w:rsidRPr="00133563" w:rsidRDefault="00C04681" w:rsidP="00880771">
            <w:pPr>
              <w:spacing w:line="276" w:lineRule="auto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5</w:t>
            </w:r>
          </w:p>
          <w:p w14:paraId="28769A7A" w14:textId="77777777" w:rsidR="00C04681" w:rsidRPr="00133563" w:rsidRDefault="00C04681" w:rsidP="00880771">
            <w:pPr>
              <w:spacing w:line="276" w:lineRule="auto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(0,5 đ)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9110D44" w14:textId="77777777" w:rsidR="00C04681" w:rsidRPr="00133563" w:rsidRDefault="00C04681" w:rsidP="00880771">
            <w:pPr>
              <w:spacing w:before="120" w:after="60" w:line="276" w:lineRule="auto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0,5 đ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36C677" w14:textId="77777777" w:rsidR="00C04681" w:rsidRPr="00133563" w:rsidRDefault="0057116B" w:rsidP="00880771">
            <w:pPr>
              <w:pStyle w:val="ListParagraph"/>
              <w:spacing w:after="0" w:line="276" w:lineRule="auto"/>
              <w:ind w:left="0"/>
              <w:rPr>
                <w:color w:val="000000"/>
                <w:szCs w:val="26"/>
              </w:rPr>
            </w:pPr>
            <w:r w:rsidRPr="00133563">
              <w:rPr>
                <w:rFonts w:eastAsia="SimSun"/>
                <w:szCs w:val="26"/>
              </w:rPr>
              <w:t xml:space="preserve">Thể tích của bồn chứa tối đa là: </w:t>
            </w:r>
            <w:r w:rsidRPr="00133563">
              <w:rPr>
                <w:rFonts w:eastAsia="SimSun"/>
                <w:position w:val="-54"/>
                <w:szCs w:val="26"/>
              </w:rPr>
              <w:object w:dxaOrig="4500" w:dyaOrig="1200" w14:anchorId="69E8A0DB">
                <v:shape id="_x0000_i1063" type="#_x0000_t75" style="width:261.5pt;height:69.7pt" o:ole="">
                  <v:imagedata r:id="rId77" o:title=""/>
                </v:shape>
                <o:OLEObject Type="Embed" ProgID="Equation.DSMT4" ShapeID="_x0000_i1063" DrawAspect="Content" ObjectID="_1774556177" r:id="rId78"/>
              </w:object>
            </w:r>
          </w:p>
        </w:tc>
        <w:tc>
          <w:tcPr>
            <w:tcW w:w="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6689820" w14:textId="77777777" w:rsidR="0057116B" w:rsidRPr="00133563" w:rsidRDefault="0057116B" w:rsidP="0057116B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15A0D5C0" w14:textId="77777777" w:rsidR="0057116B" w:rsidRPr="00133563" w:rsidRDefault="0057116B" w:rsidP="0057116B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5634DD39" w14:textId="77777777" w:rsidR="00C04681" w:rsidRPr="00133563" w:rsidRDefault="00C04681" w:rsidP="0057116B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0,25</w:t>
            </w:r>
          </w:p>
          <w:p w14:paraId="4517AF92" w14:textId="77777777" w:rsidR="00C04681" w:rsidRPr="00133563" w:rsidRDefault="00C04681" w:rsidP="0057116B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38B7420A" w14:textId="77777777" w:rsidR="00C04681" w:rsidRPr="00133563" w:rsidRDefault="00C04681" w:rsidP="0057116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0,25</w:t>
            </w:r>
          </w:p>
        </w:tc>
      </w:tr>
      <w:tr w:rsidR="00C04681" w:rsidRPr="00133563" w14:paraId="284BC22B" w14:textId="77777777" w:rsidTr="003834FF">
        <w:trPr>
          <w:trHeight w:val="425"/>
          <w:jc w:val="center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2A974D0" w14:textId="77777777" w:rsidR="00C04681" w:rsidRPr="00133563" w:rsidRDefault="00C04681" w:rsidP="00880771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59F308F5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6</w:t>
            </w:r>
          </w:p>
          <w:p w14:paraId="5BAB7E16" w14:textId="77777777" w:rsidR="00C04681" w:rsidRPr="00133563" w:rsidRDefault="00C04681" w:rsidP="00880771">
            <w:pPr>
              <w:spacing w:before="120" w:after="60"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(0,75 đ)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D10FF16" w14:textId="77777777" w:rsidR="00C04681" w:rsidRPr="00133563" w:rsidRDefault="00C04681" w:rsidP="00880771">
            <w:pPr>
              <w:spacing w:before="120" w:after="60" w:line="276" w:lineRule="auto"/>
              <w:rPr>
                <w:b/>
                <w:sz w:val="26"/>
                <w:szCs w:val="26"/>
              </w:rPr>
            </w:pPr>
          </w:p>
          <w:p w14:paraId="7016DAD0" w14:textId="77777777" w:rsidR="00C04681" w:rsidRPr="00133563" w:rsidRDefault="00C04681" w:rsidP="00880771">
            <w:pPr>
              <w:spacing w:before="120" w:after="60" w:line="276" w:lineRule="auto"/>
              <w:rPr>
                <w:b/>
                <w:sz w:val="26"/>
                <w:szCs w:val="26"/>
              </w:rPr>
            </w:pPr>
          </w:p>
          <w:p w14:paraId="37D54603" w14:textId="77777777" w:rsidR="00C04681" w:rsidRPr="00133563" w:rsidRDefault="00C04681" w:rsidP="00880771">
            <w:pPr>
              <w:spacing w:before="120" w:after="60"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(0,75 đ)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BEBC306" w14:textId="77777777" w:rsidR="00C04681" w:rsidRPr="00133563" w:rsidRDefault="00C04681" w:rsidP="00880771">
            <w:pPr>
              <w:spacing w:line="360" w:lineRule="auto"/>
              <w:ind w:hanging="14"/>
              <w:rPr>
                <w:sz w:val="26"/>
                <w:szCs w:val="26"/>
              </w:rPr>
            </w:pPr>
            <w:r w:rsidRPr="00133563">
              <w:rPr>
                <w:sz w:val="26"/>
                <w:szCs w:val="26"/>
              </w:rPr>
              <w:t>Hùng mua trên 10 cái nên được giảm 10% trên tổng tiền mua bánh</w:t>
            </w:r>
          </w:p>
          <w:p w14:paraId="6EA5802A" w14:textId="77777777" w:rsidR="00C04681" w:rsidRPr="00133563" w:rsidRDefault="00C04681" w:rsidP="00880771">
            <w:pPr>
              <w:spacing w:line="360" w:lineRule="auto"/>
              <w:ind w:right="73" w:hanging="14"/>
              <w:rPr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a.</w:t>
            </w:r>
            <w:r w:rsidRPr="00133563">
              <w:rPr>
                <w:sz w:val="26"/>
                <w:szCs w:val="26"/>
              </w:rPr>
              <w:t xml:space="preserve"> Số tiền Hùng phải trả khi mua 44 cái bánh:</w:t>
            </w:r>
          </w:p>
          <w:p w14:paraId="5E32B3EE" w14:textId="77777777" w:rsidR="00C04681" w:rsidRPr="00133563" w:rsidRDefault="00C04681" w:rsidP="00880771">
            <w:pPr>
              <w:spacing w:line="360" w:lineRule="auto"/>
              <w:ind w:right="73" w:hanging="14"/>
              <w:rPr>
                <w:sz w:val="26"/>
                <w:szCs w:val="26"/>
              </w:rPr>
            </w:pPr>
            <w:r w:rsidRPr="00133563">
              <w:rPr>
                <w:sz w:val="26"/>
                <w:szCs w:val="26"/>
              </w:rPr>
              <w:t>44.15000.( 1 -10%) = 594000 đồng</w:t>
            </w:r>
          </w:p>
          <w:p w14:paraId="5A2DA839" w14:textId="77777777" w:rsidR="00C04681" w:rsidRPr="00133563" w:rsidRDefault="00C04681" w:rsidP="00880771">
            <w:pPr>
              <w:spacing w:line="360" w:lineRule="auto"/>
              <w:ind w:right="73" w:hanging="14"/>
              <w:rPr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b.</w:t>
            </w:r>
            <w:r w:rsidRPr="00133563">
              <w:rPr>
                <w:sz w:val="26"/>
                <w:szCs w:val="26"/>
              </w:rPr>
              <w:t xml:space="preserve"> Nếu mua ở cửa hàng B thì:</w:t>
            </w:r>
          </w:p>
          <w:p w14:paraId="249B68BA" w14:textId="77777777" w:rsidR="00C04681" w:rsidRPr="00133563" w:rsidRDefault="00C04681" w:rsidP="00880771">
            <w:pPr>
              <w:spacing w:line="360" w:lineRule="auto"/>
              <w:ind w:right="73" w:hanging="14"/>
              <w:rPr>
                <w:sz w:val="26"/>
                <w:szCs w:val="26"/>
              </w:rPr>
            </w:pPr>
            <w:r w:rsidRPr="00133563">
              <w:rPr>
                <w:sz w:val="26"/>
                <w:szCs w:val="26"/>
              </w:rPr>
              <w:t xml:space="preserve">44: 3 = 14 dư 2 </w:t>
            </w:r>
          </w:p>
          <w:p w14:paraId="790D6F20" w14:textId="77777777" w:rsidR="00C04681" w:rsidRPr="00133563" w:rsidRDefault="00C04681" w:rsidP="00880771">
            <w:pPr>
              <w:spacing w:line="360" w:lineRule="auto"/>
              <w:ind w:right="73" w:hanging="14"/>
              <w:rPr>
                <w:sz w:val="26"/>
                <w:szCs w:val="26"/>
              </w:rPr>
            </w:pPr>
            <w:r w:rsidRPr="00133563">
              <w:rPr>
                <w:sz w:val="26"/>
                <w:szCs w:val="26"/>
              </w:rPr>
              <w:t xml:space="preserve">Do 3 cái chỉ trả 40 000 đồng nên số tiền Hùng phải trả: </w:t>
            </w:r>
          </w:p>
          <w:p w14:paraId="136D0A60" w14:textId="77777777" w:rsidR="00C04681" w:rsidRPr="00133563" w:rsidRDefault="00C04681" w:rsidP="00880771">
            <w:pPr>
              <w:spacing w:line="360" w:lineRule="auto"/>
              <w:ind w:right="73" w:hanging="14"/>
              <w:rPr>
                <w:sz w:val="26"/>
                <w:szCs w:val="26"/>
              </w:rPr>
            </w:pPr>
            <w:r w:rsidRPr="00133563">
              <w:rPr>
                <w:sz w:val="26"/>
                <w:szCs w:val="26"/>
              </w:rPr>
              <w:t>14.40 000 + 2.15000 = 590 000 đồng</w:t>
            </w:r>
          </w:p>
          <w:p w14:paraId="5933C024" w14:textId="77777777" w:rsidR="00C04681" w:rsidRPr="00133563" w:rsidRDefault="00C04681" w:rsidP="00880771">
            <w:pPr>
              <w:spacing w:line="360" w:lineRule="auto"/>
              <w:ind w:right="73" w:hanging="14"/>
              <w:rPr>
                <w:sz w:val="26"/>
                <w:szCs w:val="26"/>
              </w:rPr>
            </w:pPr>
            <w:r w:rsidRPr="00133563">
              <w:rPr>
                <w:sz w:val="26"/>
                <w:szCs w:val="26"/>
              </w:rPr>
              <w:t>Vì 590 000 đồng &lt; 594 000 đồng nên nếu mua 44 cái thì Hùng mua ở cửa hàng B có lợi hơn</w:t>
            </w:r>
          </w:p>
        </w:tc>
        <w:tc>
          <w:tcPr>
            <w:tcW w:w="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15F18EB" w14:textId="77777777" w:rsidR="00C04681" w:rsidRPr="00133563" w:rsidRDefault="00C04681" w:rsidP="00880771">
            <w:pPr>
              <w:spacing w:before="120" w:line="276" w:lineRule="auto"/>
              <w:jc w:val="center"/>
              <w:rPr>
                <w:b/>
                <w:sz w:val="26"/>
                <w:szCs w:val="26"/>
              </w:rPr>
            </w:pPr>
          </w:p>
        </w:tc>
      </w:tr>
      <w:tr w:rsidR="00C04681" w:rsidRPr="00133563" w14:paraId="5992A0BB" w14:textId="77777777" w:rsidTr="003834FF">
        <w:trPr>
          <w:trHeight w:val="1376"/>
          <w:jc w:val="center"/>
        </w:trPr>
        <w:tc>
          <w:tcPr>
            <w:tcW w:w="704" w:type="dxa"/>
            <w:vMerge w:val="restar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7D64BA71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1C51848D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7E56E6AB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66DC18F8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24B6BCD5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11770FF3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7</w:t>
            </w:r>
          </w:p>
          <w:p w14:paraId="1FAB8537" w14:textId="77777777" w:rsidR="00C04681" w:rsidRPr="00133563" w:rsidRDefault="00C04681" w:rsidP="00880771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(3,0 đ)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2261B4" w14:textId="77777777" w:rsidR="00C04681" w:rsidRPr="00133563" w:rsidRDefault="00C04681" w:rsidP="00880771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14:paraId="4C0AFE3F" w14:textId="77777777" w:rsidR="00C04681" w:rsidRPr="00133563" w:rsidRDefault="00CA0590" w:rsidP="00880771">
            <w:pPr>
              <w:spacing w:line="276" w:lineRule="auto"/>
              <w:rPr>
                <w:position w:val="-14"/>
                <w:sz w:val="26"/>
                <w:szCs w:val="26"/>
                <w:lang w:val="vi-VN"/>
              </w:rPr>
            </w:pPr>
            <w:r w:rsidRPr="00133563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63360" behindDoc="0" locked="0" layoutInCell="1" allowOverlap="1" wp14:anchorId="1C6FEB2B" wp14:editId="0C9DA2E5">
                  <wp:simplePos x="0" y="0"/>
                  <wp:positionH relativeFrom="column">
                    <wp:posOffset>493864</wp:posOffset>
                  </wp:positionH>
                  <wp:positionV relativeFrom="paragraph">
                    <wp:posOffset>493589</wp:posOffset>
                  </wp:positionV>
                  <wp:extent cx="3476625" cy="3444240"/>
                  <wp:effectExtent l="0" t="0" r="0" b="0"/>
                  <wp:wrapSquare wrapText="bothSides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6625" cy="34442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98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14:paraId="5CC89824" w14:textId="77777777" w:rsidR="00C04681" w:rsidRPr="00133563" w:rsidRDefault="00C04681" w:rsidP="00880771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  <w:p w14:paraId="16819471" w14:textId="77777777" w:rsidR="00C04681" w:rsidRPr="00133563" w:rsidRDefault="00C04681" w:rsidP="00880771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  <w:p w14:paraId="04287418" w14:textId="77777777" w:rsidR="00C04681" w:rsidRPr="00133563" w:rsidRDefault="00C04681" w:rsidP="00880771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  <w:p w14:paraId="1EFA634F" w14:textId="77777777" w:rsidR="00C04681" w:rsidRPr="00133563" w:rsidRDefault="00C04681" w:rsidP="00880771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  <w:p w14:paraId="06C09615" w14:textId="77777777" w:rsidR="00C04681" w:rsidRPr="00133563" w:rsidRDefault="00C04681" w:rsidP="00880771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  <w:p w14:paraId="254A68F1" w14:textId="77777777" w:rsidR="00C04681" w:rsidRPr="00133563" w:rsidRDefault="00C04681" w:rsidP="00880771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  <w:p w14:paraId="32A899B4" w14:textId="77777777" w:rsidR="00C04681" w:rsidRPr="00133563" w:rsidRDefault="00C04681" w:rsidP="00880771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  <w:p w14:paraId="091D520E" w14:textId="77777777" w:rsidR="00C04681" w:rsidRPr="00133563" w:rsidRDefault="00C04681" w:rsidP="00880771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  <w:p w14:paraId="44E19763" w14:textId="77777777" w:rsidR="00C04681" w:rsidRPr="00133563" w:rsidRDefault="00C04681" w:rsidP="00880771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  <w:p w14:paraId="1D798290" w14:textId="77777777" w:rsidR="00C04681" w:rsidRPr="00133563" w:rsidRDefault="00C04681" w:rsidP="00880771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</w:tr>
      <w:tr w:rsidR="00C04681" w:rsidRPr="00133563" w14:paraId="02A6F5D0" w14:textId="77777777" w:rsidTr="003834FF">
        <w:trPr>
          <w:trHeight w:val="1118"/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692D1EA4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FD6B53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a</w:t>
            </w:r>
          </w:p>
          <w:p w14:paraId="4F0AF84A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(1,0 đ)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14:paraId="72E3FE02" w14:textId="77777777" w:rsidR="00CA0590" w:rsidRPr="00133563" w:rsidRDefault="00CA0590" w:rsidP="00CA0590">
            <w:pPr>
              <w:pStyle w:val="ListParagraph"/>
              <w:spacing w:line="276" w:lineRule="auto"/>
              <w:ind w:left="0"/>
              <w:rPr>
                <w:szCs w:val="26"/>
                <w:lang w:val="pt-BR"/>
              </w:rPr>
            </w:pPr>
            <w:r w:rsidRPr="00133563">
              <w:rPr>
                <w:szCs w:val="26"/>
              </w:rPr>
              <w:t xml:space="preserve">a) </w:t>
            </w:r>
            <w:r w:rsidRPr="00133563">
              <w:rPr>
                <w:b/>
                <w:szCs w:val="26"/>
                <w:lang w:val="pt-BR"/>
              </w:rPr>
              <w:t>Chứng minh</w:t>
            </w:r>
            <w:r w:rsidR="00FF7A6A" w:rsidRPr="00133563">
              <w:rPr>
                <w:b/>
                <w:szCs w:val="26"/>
                <w:lang w:val="pt-BR"/>
              </w:rPr>
              <w:t xml:space="preserve"> tứ giác</w:t>
            </w:r>
            <w:r w:rsidRPr="00133563">
              <w:rPr>
                <w:b/>
                <w:szCs w:val="26"/>
                <w:lang w:val="pt-BR"/>
              </w:rPr>
              <w:t xml:space="preserve"> </w:t>
            </w:r>
            <w:r w:rsidR="00FF7A6A" w:rsidRPr="00133563">
              <w:rPr>
                <w:b/>
                <w:szCs w:val="26"/>
                <w:lang w:val="pt-BR"/>
              </w:rPr>
              <w:t xml:space="preserve">ADOE nội tiếp và </w:t>
            </w:r>
            <w:r w:rsidRPr="00133563">
              <w:rPr>
                <w:b/>
                <w:szCs w:val="26"/>
                <w:lang w:val="pt-BR"/>
              </w:rPr>
              <w:t xml:space="preserve">AO </w:t>
            </w:r>
            <w:r w:rsidRPr="00133563">
              <w:rPr>
                <w:b/>
                <w:noProof/>
                <w:position w:val="-4"/>
                <w:szCs w:val="26"/>
              </w:rPr>
              <w:object w:dxaOrig="255" w:dyaOrig="285" w14:anchorId="167EEF9B">
                <v:shape id="_x0000_i1064" type="#_x0000_t75" style="width:12.65pt;height:13.8pt" o:ole="">
                  <v:imagedata r:id="rId80" o:title=""/>
                </v:shape>
                <o:OLEObject Type="Embed" ProgID="Equation.DSMT4" ShapeID="_x0000_i1064" DrawAspect="Content" ObjectID="_1774556178" r:id="rId81"/>
              </w:object>
            </w:r>
            <w:r w:rsidRPr="00133563">
              <w:rPr>
                <w:b/>
                <w:szCs w:val="26"/>
              </w:rPr>
              <w:t xml:space="preserve"> </w:t>
            </w:r>
            <w:r w:rsidRPr="00133563">
              <w:rPr>
                <w:b/>
                <w:szCs w:val="26"/>
                <w:lang w:val="pt-BR"/>
              </w:rPr>
              <w:t xml:space="preserve">DE </w:t>
            </w:r>
          </w:p>
          <w:p w14:paraId="2F947C60" w14:textId="77777777" w:rsidR="00FF7A6A" w:rsidRPr="00133563" w:rsidRDefault="00FF7A6A" w:rsidP="00FF7A6A">
            <w:pPr>
              <w:ind w:left="317" w:hanging="283"/>
              <w:contextualSpacing/>
              <w:rPr>
                <w:sz w:val="26"/>
                <w:szCs w:val="26"/>
              </w:rPr>
            </w:pPr>
            <w:r w:rsidRPr="00133563">
              <w:rPr>
                <w:sz w:val="26"/>
                <w:szCs w:val="26"/>
              </w:rPr>
              <w:t>Ta có :</w:t>
            </w:r>
            <w:r w:rsidRPr="00133563">
              <w:rPr>
                <w:position w:val="-6"/>
                <w:sz w:val="26"/>
                <w:szCs w:val="26"/>
              </w:rPr>
              <w:object w:dxaOrig="1140" w:dyaOrig="360" w14:anchorId="1EBABA91">
                <v:shape id="_x0000_i1065" type="#_x0000_t75" style="width:57.6pt;height:18.45pt" o:ole="">
                  <v:imagedata r:id="rId82" o:title=""/>
                </v:shape>
                <o:OLEObject Type="Embed" ProgID="Equation.DSMT4" ShapeID="_x0000_i1065" DrawAspect="Content" ObjectID="_1774556179" r:id="rId83"/>
              </w:object>
            </w:r>
            <w:r w:rsidRPr="00133563">
              <w:rPr>
                <w:sz w:val="26"/>
                <w:szCs w:val="26"/>
              </w:rPr>
              <w:t xml:space="preserve"> (AD là tiếp tuyến của (O))</w:t>
            </w:r>
          </w:p>
          <w:p w14:paraId="6E744D35" w14:textId="77777777" w:rsidR="00FF7A6A" w:rsidRPr="00133563" w:rsidRDefault="00FF7A6A" w:rsidP="00FF7A6A">
            <w:pPr>
              <w:ind w:left="317" w:hanging="283"/>
              <w:contextualSpacing/>
              <w:rPr>
                <w:sz w:val="26"/>
                <w:szCs w:val="26"/>
              </w:rPr>
            </w:pPr>
            <w:r w:rsidRPr="00133563">
              <w:rPr>
                <w:position w:val="-6"/>
                <w:sz w:val="26"/>
                <w:szCs w:val="26"/>
              </w:rPr>
              <w:object w:dxaOrig="1120" w:dyaOrig="360" w14:anchorId="7C941B6C">
                <v:shape id="_x0000_i1066" type="#_x0000_t75" style="width:56.45pt;height:18.45pt" o:ole="">
                  <v:imagedata r:id="rId84" o:title=""/>
                </v:shape>
                <o:OLEObject Type="Embed" ProgID="Equation.DSMT4" ShapeID="_x0000_i1066" DrawAspect="Content" ObjectID="_1774556180" r:id="rId85"/>
              </w:object>
            </w:r>
            <w:r w:rsidRPr="00133563">
              <w:rPr>
                <w:sz w:val="26"/>
                <w:szCs w:val="26"/>
              </w:rPr>
              <w:t xml:space="preserve"> (AE là tiếp tuyến của (O))</w:t>
            </w:r>
          </w:p>
          <w:p w14:paraId="7EC2DE64" w14:textId="77777777" w:rsidR="00FF7A6A" w:rsidRPr="00133563" w:rsidRDefault="00FF7A6A" w:rsidP="00FF7A6A">
            <w:pPr>
              <w:ind w:left="317" w:hanging="283"/>
              <w:contextualSpacing/>
              <w:rPr>
                <w:sz w:val="26"/>
                <w:szCs w:val="26"/>
              </w:rPr>
            </w:pPr>
            <w:r w:rsidRPr="00133563">
              <w:rPr>
                <w:sz w:val="26"/>
                <w:szCs w:val="26"/>
              </w:rPr>
              <w:t xml:space="preserve">      </w:t>
            </w:r>
            <w:r w:rsidRPr="00133563">
              <w:rPr>
                <w:position w:val="-6"/>
                <w:sz w:val="26"/>
                <w:szCs w:val="26"/>
              </w:rPr>
              <w:object w:dxaOrig="300" w:dyaOrig="240" w14:anchorId="58ECFAC4">
                <v:shape id="_x0000_i1067" type="#_x0000_t75" style="width:15pt;height:12.1pt" o:ole="">
                  <v:imagedata r:id="rId86" o:title=""/>
                </v:shape>
                <o:OLEObject Type="Embed" ProgID="Equation.DSMT4" ShapeID="_x0000_i1067" DrawAspect="Content" ObjectID="_1774556181" r:id="rId87"/>
              </w:object>
            </w:r>
            <w:r w:rsidRPr="00133563">
              <w:rPr>
                <w:position w:val="-6"/>
                <w:sz w:val="26"/>
                <w:szCs w:val="26"/>
              </w:rPr>
              <w:object w:dxaOrig="1939" w:dyaOrig="360" w14:anchorId="165D06D9">
                <v:shape id="_x0000_i1068" type="#_x0000_t75" style="width:96.2pt;height:18.45pt" o:ole="">
                  <v:imagedata r:id="rId88" o:title=""/>
                </v:shape>
                <o:OLEObject Type="Embed" ProgID="Equation.DSMT4" ShapeID="_x0000_i1068" DrawAspect="Content" ObjectID="_1774556182" r:id="rId89"/>
              </w:object>
            </w:r>
            <w:r w:rsidRPr="00133563">
              <w:rPr>
                <w:sz w:val="26"/>
                <w:szCs w:val="26"/>
              </w:rPr>
              <w:t xml:space="preserve"> (kề bù với </w:t>
            </w:r>
            <w:r w:rsidRPr="00133563">
              <w:rPr>
                <w:position w:val="-6"/>
                <w:sz w:val="26"/>
                <w:szCs w:val="26"/>
              </w:rPr>
              <w:object w:dxaOrig="620" w:dyaOrig="360" w14:anchorId="09DC7DEA">
                <v:shape id="_x0000_i1069" type="#_x0000_t75" style="width:30.55pt;height:18.45pt" o:ole="">
                  <v:imagedata r:id="rId90" o:title=""/>
                </v:shape>
                <o:OLEObject Type="Embed" ProgID="Equation.DSMT4" ShapeID="_x0000_i1069" DrawAspect="Content" ObjectID="_1774556183" r:id="rId91"/>
              </w:object>
            </w:r>
            <w:r w:rsidRPr="00133563">
              <w:rPr>
                <w:sz w:val="26"/>
                <w:szCs w:val="26"/>
              </w:rPr>
              <w:t>)</w:t>
            </w:r>
          </w:p>
          <w:p w14:paraId="14DA9126" w14:textId="77777777" w:rsidR="00FF7A6A" w:rsidRPr="00133563" w:rsidRDefault="00FF7A6A" w:rsidP="00FF7A6A">
            <w:pPr>
              <w:pStyle w:val="ListParagraph"/>
              <w:ind w:left="0"/>
              <w:rPr>
                <w:szCs w:val="26"/>
                <w:lang w:val="pt-BR"/>
              </w:rPr>
            </w:pPr>
            <w:r w:rsidRPr="00133563">
              <w:rPr>
                <w:szCs w:val="26"/>
              </w:rPr>
              <w:t xml:space="preserve"> </w:t>
            </w:r>
            <w:r w:rsidRPr="00133563">
              <w:rPr>
                <w:position w:val="-6"/>
                <w:szCs w:val="26"/>
              </w:rPr>
              <w:object w:dxaOrig="300" w:dyaOrig="240" w14:anchorId="6AD72DA2">
                <v:shape id="_x0000_i1070" type="#_x0000_t75" style="width:15pt;height:12.1pt" o:ole="">
                  <v:imagedata r:id="rId86" o:title=""/>
                </v:shape>
                <o:OLEObject Type="Embed" ProgID="Equation.DSMT4" ShapeID="_x0000_i1070" DrawAspect="Content" ObjectID="_1774556184" r:id="rId92"/>
              </w:object>
            </w:r>
            <w:r w:rsidRPr="00133563">
              <w:rPr>
                <w:szCs w:val="26"/>
              </w:rPr>
              <w:t xml:space="preserve"> Tứ giác </w:t>
            </w:r>
            <w:r w:rsidRPr="00133563">
              <w:rPr>
                <w:szCs w:val="26"/>
                <w:lang w:val="pt-BR"/>
              </w:rPr>
              <w:t>ADOE</w:t>
            </w:r>
            <w:r w:rsidRPr="00133563">
              <w:rPr>
                <w:szCs w:val="26"/>
              </w:rPr>
              <w:t xml:space="preserve"> nội tiếp.</w:t>
            </w:r>
          </w:p>
          <w:p w14:paraId="1FFF2B29" w14:textId="77777777" w:rsidR="00CA0590" w:rsidRPr="00133563" w:rsidRDefault="00CA0590" w:rsidP="00CA0590">
            <w:pPr>
              <w:pStyle w:val="ListParagraph"/>
              <w:ind w:left="0"/>
              <w:rPr>
                <w:szCs w:val="26"/>
                <w:lang w:val="pt-BR"/>
              </w:rPr>
            </w:pPr>
            <w:r w:rsidRPr="00133563">
              <w:rPr>
                <w:szCs w:val="26"/>
                <w:lang w:val="pt-BR"/>
              </w:rPr>
              <w:t>+ C/m đúng AO là đường trung trực của đoạn DE</w:t>
            </w:r>
            <w:r w:rsidR="00FF7A6A" w:rsidRPr="00133563">
              <w:rPr>
                <w:szCs w:val="26"/>
                <w:lang w:val="pt-BR"/>
              </w:rPr>
              <w:t>.</w:t>
            </w:r>
          </w:p>
          <w:p w14:paraId="1B277AE5" w14:textId="77777777" w:rsidR="00C04681" w:rsidRPr="00133563" w:rsidRDefault="00CA0590" w:rsidP="00FF7A6A">
            <w:pPr>
              <w:pStyle w:val="ListParagraph"/>
              <w:ind w:left="0"/>
              <w:rPr>
                <w:szCs w:val="26"/>
              </w:rPr>
            </w:pPr>
            <w:r w:rsidRPr="00133563">
              <w:rPr>
                <w:szCs w:val="26"/>
                <w:lang w:val="pt-BR"/>
              </w:rPr>
              <w:t>=&gt;</w:t>
            </w:r>
            <w:r w:rsidRPr="00133563">
              <w:rPr>
                <w:b/>
                <w:szCs w:val="26"/>
                <w:lang w:val="pt-BR"/>
              </w:rPr>
              <w:t xml:space="preserve"> </w:t>
            </w:r>
            <w:r w:rsidRPr="00133563">
              <w:rPr>
                <w:szCs w:val="26"/>
                <w:lang w:val="pt-BR"/>
              </w:rPr>
              <w:t xml:space="preserve">OA </w:t>
            </w:r>
            <w:r w:rsidRPr="00133563">
              <w:rPr>
                <w:noProof/>
                <w:position w:val="-4"/>
                <w:szCs w:val="26"/>
              </w:rPr>
              <w:object w:dxaOrig="255" w:dyaOrig="285" w14:anchorId="5BFE7F75">
                <v:shape id="_x0000_i1071" type="#_x0000_t75" style="width:12.65pt;height:13.8pt" o:ole="">
                  <v:imagedata r:id="rId80" o:title=""/>
                </v:shape>
                <o:OLEObject Type="Embed" ProgID="Equation.DSMT4" ShapeID="_x0000_i1071" DrawAspect="Content" ObjectID="_1774556185" r:id="rId93"/>
              </w:object>
            </w:r>
            <w:r w:rsidRPr="00133563">
              <w:rPr>
                <w:szCs w:val="26"/>
                <w:lang w:val="fr-FR"/>
              </w:rPr>
              <w:t xml:space="preserve"> </w:t>
            </w:r>
            <w:r w:rsidRPr="00133563">
              <w:rPr>
                <w:szCs w:val="26"/>
                <w:lang w:val="pt-BR"/>
              </w:rPr>
              <w:t>DE tại H và H là trung điểm của DE</w:t>
            </w:r>
            <w:r w:rsidR="00FF7A6A" w:rsidRPr="00133563">
              <w:rPr>
                <w:b/>
                <w:szCs w:val="26"/>
                <w:lang w:val="pt-BR"/>
              </w:rPr>
              <w:t>.</w:t>
            </w:r>
          </w:p>
        </w:tc>
        <w:tc>
          <w:tcPr>
            <w:tcW w:w="98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14:paraId="54A2631B" w14:textId="77777777" w:rsidR="00FF7A6A" w:rsidRPr="00133563" w:rsidRDefault="00FF7A6A" w:rsidP="00880771">
            <w:pPr>
              <w:rPr>
                <w:sz w:val="26"/>
                <w:szCs w:val="26"/>
              </w:rPr>
            </w:pPr>
          </w:p>
          <w:p w14:paraId="74C0DA52" w14:textId="77777777" w:rsidR="00FF7A6A" w:rsidRPr="00133563" w:rsidRDefault="00FF7A6A" w:rsidP="00880771">
            <w:pPr>
              <w:rPr>
                <w:sz w:val="26"/>
                <w:szCs w:val="26"/>
              </w:rPr>
            </w:pPr>
          </w:p>
          <w:p w14:paraId="258481FD" w14:textId="77777777" w:rsidR="00FF7A6A" w:rsidRPr="00133563" w:rsidRDefault="00FF7A6A" w:rsidP="00880771">
            <w:pPr>
              <w:rPr>
                <w:sz w:val="26"/>
                <w:szCs w:val="26"/>
              </w:rPr>
            </w:pPr>
          </w:p>
          <w:p w14:paraId="677B86AC" w14:textId="77777777" w:rsidR="00C04681" w:rsidRPr="00133563" w:rsidRDefault="00C04681" w:rsidP="00880771">
            <w:pPr>
              <w:rPr>
                <w:sz w:val="26"/>
                <w:szCs w:val="26"/>
              </w:rPr>
            </w:pPr>
            <w:r w:rsidRPr="00133563">
              <w:rPr>
                <w:sz w:val="26"/>
                <w:szCs w:val="26"/>
              </w:rPr>
              <w:t>0,25</w:t>
            </w:r>
          </w:p>
          <w:p w14:paraId="08EA646E" w14:textId="77777777" w:rsidR="00C04681" w:rsidRPr="00133563" w:rsidRDefault="00C04681" w:rsidP="00880771">
            <w:pPr>
              <w:rPr>
                <w:sz w:val="26"/>
                <w:szCs w:val="26"/>
              </w:rPr>
            </w:pPr>
          </w:p>
          <w:p w14:paraId="231B91AD" w14:textId="77777777" w:rsidR="00C04681" w:rsidRPr="00133563" w:rsidRDefault="00C04681" w:rsidP="00880771">
            <w:pPr>
              <w:rPr>
                <w:sz w:val="26"/>
                <w:szCs w:val="26"/>
              </w:rPr>
            </w:pPr>
          </w:p>
          <w:p w14:paraId="73B058C9" w14:textId="77777777" w:rsidR="00FF7A6A" w:rsidRPr="00133563" w:rsidRDefault="00C04681" w:rsidP="00880771">
            <w:pPr>
              <w:rPr>
                <w:sz w:val="26"/>
                <w:szCs w:val="26"/>
              </w:rPr>
            </w:pPr>
            <w:r w:rsidRPr="00133563">
              <w:rPr>
                <w:sz w:val="26"/>
                <w:szCs w:val="26"/>
              </w:rPr>
              <w:t>0,25</w:t>
            </w:r>
          </w:p>
          <w:p w14:paraId="4F4B0709" w14:textId="77777777" w:rsidR="00C04681" w:rsidRPr="00133563" w:rsidRDefault="00C04681" w:rsidP="00880771">
            <w:pPr>
              <w:rPr>
                <w:sz w:val="26"/>
                <w:szCs w:val="26"/>
              </w:rPr>
            </w:pPr>
            <w:r w:rsidRPr="00133563">
              <w:rPr>
                <w:sz w:val="26"/>
                <w:szCs w:val="26"/>
              </w:rPr>
              <w:t>0,25</w:t>
            </w:r>
          </w:p>
          <w:p w14:paraId="0C59D364" w14:textId="77777777" w:rsidR="00C04681" w:rsidRPr="00133563" w:rsidRDefault="00C04681" w:rsidP="00880771">
            <w:pPr>
              <w:rPr>
                <w:sz w:val="26"/>
                <w:szCs w:val="26"/>
              </w:rPr>
            </w:pPr>
          </w:p>
          <w:p w14:paraId="6D0F651D" w14:textId="77777777" w:rsidR="00C04681" w:rsidRPr="00133563" w:rsidRDefault="00C04681" w:rsidP="00880771">
            <w:pPr>
              <w:spacing w:line="276" w:lineRule="auto"/>
              <w:rPr>
                <w:b/>
                <w:sz w:val="26"/>
                <w:szCs w:val="26"/>
              </w:rPr>
            </w:pPr>
            <w:r w:rsidRPr="00133563">
              <w:rPr>
                <w:sz w:val="26"/>
                <w:szCs w:val="26"/>
              </w:rPr>
              <w:t>0,25</w:t>
            </w:r>
          </w:p>
        </w:tc>
      </w:tr>
      <w:tr w:rsidR="00C04681" w:rsidRPr="00133563" w14:paraId="0A46BB7F" w14:textId="77777777" w:rsidTr="003834FF">
        <w:trPr>
          <w:trHeight w:val="848"/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30CBCE" w14:textId="77777777" w:rsidR="00C04681" w:rsidRPr="00133563" w:rsidRDefault="00C04681" w:rsidP="00880771">
            <w:pP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1D07943A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b</w:t>
            </w:r>
          </w:p>
          <w:p w14:paraId="46CE3F40" w14:textId="77777777" w:rsidR="00C04681" w:rsidRPr="00133563" w:rsidRDefault="00C04681" w:rsidP="00880771">
            <w:pPr>
              <w:spacing w:line="276" w:lineRule="auto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(1,0 đ)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14:paraId="715D4D58" w14:textId="77777777" w:rsidR="00FF7A6A" w:rsidRPr="00133563" w:rsidRDefault="00FF7A6A" w:rsidP="00FF7A6A">
            <w:pPr>
              <w:pStyle w:val="ListParagraph"/>
              <w:ind w:left="0"/>
              <w:rPr>
                <w:b/>
                <w:szCs w:val="26"/>
                <w:lang w:val="pt-BR"/>
              </w:rPr>
            </w:pPr>
            <w:r w:rsidRPr="00133563">
              <w:rPr>
                <w:b/>
                <w:szCs w:val="26"/>
                <w:lang w:val="fr-FR"/>
              </w:rPr>
              <w:t xml:space="preserve"> b) </w:t>
            </w:r>
            <w:r w:rsidRPr="00133563">
              <w:rPr>
                <w:b/>
                <w:szCs w:val="26"/>
                <w:lang w:val="pt-BR"/>
              </w:rPr>
              <w:t>Chứng minh NK là tia phân giác của góc DNE và tứ giác MHON nội tiếp.</w:t>
            </w:r>
          </w:p>
          <w:p w14:paraId="236D13AB" w14:textId="77777777" w:rsidR="00FF7A6A" w:rsidRPr="00133563" w:rsidRDefault="00FF7A6A" w:rsidP="00FF7A6A">
            <w:pPr>
              <w:pStyle w:val="ListParagraph"/>
              <w:ind w:left="0"/>
              <w:rPr>
                <w:rFonts w:eastAsia="Times New Roman"/>
                <w:szCs w:val="26"/>
                <w:lang w:val="fr-FR"/>
              </w:rPr>
            </w:pPr>
            <w:r w:rsidRPr="00133563">
              <w:rPr>
                <w:szCs w:val="26"/>
                <w:lang w:val="pt-BR"/>
              </w:rPr>
              <w:t xml:space="preserve">Ta có: </w:t>
            </w:r>
          </w:p>
          <w:p w14:paraId="2A9853C6" w14:textId="77777777" w:rsidR="00FF7A6A" w:rsidRPr="00133563" w:rsidRDefault="00BC22A3" w:rsidP="00FF7A6A">
            <w:pPr>
              <w:pStyle w:val="ListParagraph"/>
              <w:ind w:left="0"/>
              <w:rPr>
                <w:szCs w:val="26"/>
              </w:rPr>
            </w:pPr>
            <w:r w:rsidRPr="00133563">
              <w:rPr>
                <w:position w:val="-24"/>
                <w:szCs w:val="26"/>
              </w:rPr>
              <w:object w:dxaOrig="3100" w:dyaOrig="620" w14:anchorId="4D6CA304">
                <v:shape id="_x0000_i1072" type="#_x0000_t75" style="width:156.1pt;height:31.1pt" o:ole="">
                  <v:imagedata r:id="rId94" o:title=""/>
                </v:shape>
                <o:OLEObject Type="Embed" ProgID="Equation.DSMT4" ShapeID="_x0000_i1072" DrawAspect="Content" ObjectID="_1774556186" r:id="rId95"/>
              </w:object>
            </w:r>
          </w:p>
          <w:p w14:paraId="30D2A5CD" w14:textId="77777777" w:rsidR="00FF7A6A" w:rsidRPr="00133563" w:rsidRDefault="00FF7A6A" w:rsidP="00FF7A6A">
            <w:pPr>
              <w:pStyle w:val="ListParagraph"/>
              <w:ind w:left="0"/>
              <w:rPr>
                <w:szCs w:val="26"/>
              </w:rPr>
            </w:pPr>
            <w:r w:rsidRPr="00133563">
              <w:rPr>
                <w:szCs w:val="26"/>
              </w:rPr>
              <w:t xml:space="preserve">Mà </w:t>
            </w:r>
            <w:r w:rsidRPr="00133563">
              <w:rPr>
                <w:position w:val="-6"/>
                <w:szCs w:val="26"/>
              </w:rPr>
              <w:object w:dxaOrig="1359" w:dyaOrig="360" w14:anchorId="5BB69F6D">
                <v:shape id="_x0000_i1073" type="#_x0000_t75" style="width:68.55pt;height:18.45pt" o:ole="">
                  <v:imagedata r:id="rId96" o:title=""/>
                </v:shape>
                <o:OLEObject Type="Embed" ProgID="Equation.DSMT4" ShapeID="_x0000_i1073" DrawAspect="Content" ObjectID="_1774556187" r:id="rId97"/>
              </w:object>
            </w:r>
            <w:r w:rsidRPr="00133563">
              <w:rPr>
                <w:szCs w:val="26"/>
              </w:rPr>
              <w:t>(tính chất 2 tiếp tuyến cắt nhau)</w:t>
            </w:r>
          </w:p>
          <w:p w14:paraId="1C2F7F45" w14:textId="77777777" w:rsidR="00FF7A6A" w:rsidRPr="00133563" w:rsidRDefault="00FF7A6A" w:rsidP="00FF7A6A">
            <w:pPr>
              <w:pStyle w:val="ListParagraph"/>
              <w:ind w:left="0"/>
              <w:rPr>
                <w:szCs w:val="26"/>
              </w:rPr>
            </w:pPr>
            <w:r w:rsidRPr="00133563">
              <w:rPr>
                <w:szCs w:val="26"/>
              </w:rPr>
              <w:t>+ Kết luận đúng NK là phân giác của góc DNE</w:t>
            </w:r>
            <w:r w:rsidRPr="00133563">
              <w:rPr>
                <w:szCs w:val="26"/>
              </w:rPr>
              <w:tab/>
            </w:r>
            <w:r w:rsidRPr="00133563">
              <w:rPr>
                <w:szCs w:val="26"/>
              </w:rPr>
              <w:tab/>
            </w:r>
          </w:p>
          <w:p w14:paraId="65322CB7" w14:textId="77777777" w:rsidR="00FF7A6A" w:rsidRPr="00133563" w:rsidRDefault="00FF7A6A" w:rsidP="00FF7A6A">
            <w:pPr>
              <w:pStyle w:val="ListParagraph"/>
              <w:ind w:left="0"/>
              <w:rPr>
                <w:szCs w:val="26"/>
              </w:rPr>
            </w:pPr>
            <w:r w:rsidRPr="00133563">
              <w:rPr>
                <w:szCs w:val="26"/>
              </w:rPr>
              <w:t xml:space="preserve">+ C/m đúng </w:t>
            </w:r>
            <w:r w:rsidRPr="00133563">
              <w:rPr>
                <w:noProof/>
                <w:position w:val="-4"/>
                <w:szCs w:val="26"/>
              </w:rPr>
              <w:object w:dxaOrig="900" w:dyaOrig="285" w14:anchorId="080F03AD">
                <v:shape id="_x0000_i1074" type="#_x0000_t75" style="width:44.95pt;height:13.8pt" o:ole="">
                  <v:imagedata r:id="rId98" o:title=""/>
                </v:shape>
                <o:OLEObject Type="Embed" ProgID="Equation.DSMT4" ShapeID="_x0000_i1074" DrawAspect="Content" ObjectID="_1774556188" r:id="rId99"/>
              </w:object>
            </w:r>
            <w:r w:rsidRPr="00133563">
              <w:rPr>
                <w:szCs w:val="26"/>
              </w:rPr>
              <w:t xml:space="preserve"> đồng dạng </w:t>
            </w:r>
            <w:r w:rsidRPr="00133563">
              <w:rPr>
                <w:noProof/>
                <w:position w:val="-6"/>
                <w:szCs w:val="26"/>
              </w:rPr>
              <w:object w:dxaOrig="840" w:dyaOrig="300" w14:anchorId="430CA69D">
                <v:shape id="_x0000_i1075" type="#_x0000_t75" style="width:42.05pt;height:15pt" o:ole="">
                  <v:imagedata r:id="rId100" o:title=""/>
                </v:shape>
                <o:OLEObject Type="Embed" ProgID="Equation.DSMT4" ShapeID="_x0000_i1075" DrawAspect="Content" ObjectID="_1774556189" r:id="rId101"/>
              </w:object>
            </w:r>
            <w:r w:rsidRPr="00133563">
              <w:rPr>
                <w:szCs w:val="26"/>
              </w:rPr>
              <w:t xml:space="preserve"> (c-g-c)</w:t>
            </w:r>
            <w:r w:rsidRPr="00133563">
              <w:rPr>
                <w:szCs w:val="26"/>
              </w:rPr>
              <w:tab/>
            </w:r>
          </w:p>
          <w:p w14:paraId="50EA6097" w14:textId="77777777" w:rsidR="00FF7A6A" w:rsidRPr="00133563" w:rsidRDefault="00FF7A6A" w:rsidP="00FF7A6A">
            <w:pPr>
              <w:pStyle w:val="ListParagraph"/>
              <w:ind w:left="0"/>
              <w:rPr>
                <w:szCs w:val="26"/>
              </w:rPr>
            </w:pPr>
            <w:r w:rsidRPr="00133563">
              <w:rPr>
                <w:szCs w:val="26"/>
              </w:rPr>
              <w:t>=&gt; góc AHM = góc ANO</w:t>
            </w:r>
          </w:p>
          <w:p w14:paraId="4A886137" w14:textId="77777777" w:rsidR="00C04681" w:rsidRPr="00133563" w:rsidRDefault="00FF7A6A" w:rsidP="00FF7A6A">
            <w:pPr>
              <w:ind w:left="317" w:hanging="283"/>
              <w:contextualSpacing/>
              <w:rPr>
                <w:position w:val="-6"/>
                <w:sz w:val="26"/>
                <w:szCs w:val="26"/>
              </w:rPr>
            </w:pPr>
            <w:r w:rsidRPr="00133563">
              <w:rPr>
                <w:sz w:val="26"/>
                <w:szCs w:val="26"/>
              </w:rPr>
              <w:t>=&gt; Tg MHON nội tiếp (góc ngoài bằng góc đối trong)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14:paraId="6D064515" w14:textId="77777777" w:rsidR="00C04681" w:rsidRPr="00133563" w:rsidRDefault="00C04681" w:rsidP="00880771">
            <w:pPr>
              <w:rPr>
                <w:sz w:val="26"/>
                <w:szCs w:val="26"/>
              </w:rPr>
            </w:pPr>
          </w:p>
          <w:p w14:paraId="2495291F" w14:textId="77777777" w:rsidR="00C04681" w:rsidRPr="00133563" w:rsidRDefault="00C04681" w:rsidP="00880771">
            <w:pPr>
              <w:rPr>
                <w:sz w:val="26"/>
                <w:szCs w:val="26"/>
              </w:rPr>
            </w:pPr>
          </w:p>
          <w:p w14:paraId="095752B9" w14:textId="77777777" w:rsidR="00C04681" w:rsidRPr="00133563" w:rsidRDefault="00C04681" w:rsidP="00880771">
            <w:pPr>
              <w:rPr>
                <w:sz w:val="26"/>
                <w:szCs w:val="26"/>
              </w:rPr>
            </w:pPr>
          </w:p>
          <w:p w14:paraId="760D291E" w14:textId="77777777" w:rsidR="00C04681" w:rsidRPr="00133563" w:rsidRDefault="00C04681" w:rsidP="00880771">
            <w:pPr>
              <w:rPr>
                <w:sz w:val="26"/>
                <w:szCs w:val="26"/>
              </w:rPr>
            </w:pPr>
          </w:p>
          <w:p w14:paraId="71EF60A7" w14:textId="77777777" w:rsidR="00C04681" w:rsidRPr="00133563" w:rsidRDefault="00C04681" w:rsidP="00880771">
            <w:pPr>
              <w:rPr>
                <w:sz w:val="26"/>
                <w:szCs w:val="26"/>
              </w:rPr>
            </w:pPr>
            <w:r w:rsidRPr="00133563">
              <w:rPr>
                <w:sz w:val="26"/>
                <w:szCs w:val="26"/>
              </w:rPr>
              <w:t>0,25</w:t>
            </w:r>
          </w:p>
          <w:p w14:paraId="075BD125" w14:textId="77777777" w:rsidR="00BC22A3" w:rsidRPr="00133563" w:rsidRDefault="00BC22A3" w:rsidP="00880771">
            <w:pPr>
              <w:rPr>
                <w:sz w:val="26"/>
                <w:szCs w:val="26"/>
              </w:rPr>
            </w:pPr>
          </w:p>
          <w:p w14:paraId="68733043" w14:textId="77777777" w:rsidR="00BC22A3" w:rsidRPr="00133563" w:rsidRDefault="00BC22A3" w:rsidP="00880771">
            <w:pPr>
              <w:rPr>
                <w:sz w:val="26"/>
                <w:szCs w:val="26"/>
              </w:rPr>
            </w:pPr>
          </w:p>
          <w:p w14:paraId="260F608B" w14:textId="77777777" w:rsidR="00BC22A3" w:rsidRPr="00133563" w:rsidRDefault="00BC22A3" w:rsidP="00880771">
            <w:pPr>
              <w:rPr>
                <w:sz w:val="26"/>
                <w:szCs w:val="26"/>
              </w:rPr>
            </w:pPr>
          </w:p>
          <w:p w14:paraId="36F7850B" w14:textId="77777777" w:rsidR="00C04681" w:rsidRPr="00133563" w:rsidRDefault="00C04681" w:rsidP="00880771">
            <w:pPr>
              <w:rPr>
                <w:sz w:val="26"/>
                <w:szCs w:val="26"/>
              </w:rPr>
            </w:pPr>
            <w:r w:rsidRPr="00133563">
              <w:rPr>
                <w:sz w:val="26"/>
                <w:szCs w:val="26"/>
              </w:rPr>
              <w:t>0,25</w:t>
            </w:r>
          </w:p>
          <w:p w14:paraId="50B7DAF3" w14:textId="77777777" w:rsidR="00BC22A3" w:rsidRPr="00133563" w:rsidRDefault="00BC22A3" w:rsidP="00880771">
            <w:pPr>
              <w:rPr>
                <w:sz w:val="26"/>
                <w:szCs w:val="26"/>
              </w:rPr>
            </w:pPr>
          </w:p>
          <w:p w14:paraId="385781F5" w14:textId="77777777" w:rsidR="00C04681" w:rsidRPr="00133563" w:rsidRDefault="00C04681" w:rsidP="00880771">
            <w:pPr>
              <w:rPr>
                <w:sz w:val="26"/>
                <w:szCs w:val="26"/>
              </w:rPr>
            </w:pPr>
            <w:r w:rsidRPr="00133563">
              <w:rPr>
                <w:sz w:val="26"/>
                <w:szCs w:val="26"/>
              </w:rPr>
              <w:t>0,25</w:t>
            </w:r>
          </w:p>
          <w:p w14:paraId="10215A24" w14:textId="77777777" w:rsidR="00C04681" w:rsidRPr="00133563" w:rsidRDefault="00C04681" w:rsidP="00880771">
            <w:pPr>
              <w:rPr>
                <w:sz w:val="26"/>
                <w:szCs w:val="26"/>
              </w:rPr>
            </w:pPr>
          </w:p>
          <w:p w14:paraId="6A8BCB27" w14:textId="77777777" w:rsidR="00C04681" w:rsidRPr="00133563" w:rsidRDefault="00C04681" w:rsidP="00880771">
            <w:pPr>
              <w:rPr>
                <w:sz w:val="26"/>
                <w:szCs w:val="26"/>
              </w:rPr>
            </w:pPr>
          </w:p>
          <w:p w14:paraId="0FFD7A3A" w14:textId="77777777" w:rsidR="00C04681" w:rsidRPr="00133563" w:rsidRDefault="00C04681" w:rsidP="00880771">
            <w:pPr>
              <w:rPr>
                <w:sz w:val="26"/>
                <w:szCs w:val="26"/>
              </w:rPr>
            </w:pPr>
            <w:r w:rsidRPr="00133563">
              <w:rPr>
                <w:sz w:val="26"/>
                <w:szCs w:val="26"/>
              </w:rPr>
              <w:t>0,25</w:t>
            </w:r>
          </w:p>
        </w:tc>
      </w:tr>
      <w:tr w:rsidR="00C04681" w:rsidRPr="00133563" w14:paraId="17609B60" w14:textId="77777777" w:rsidTr="003834FF">
        <w:trPr>
          <w:trHeight w:val="409"/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93A1FF" w14:textId="77777777" w:rsidR="00C04681" w:rsidRPr="00133563" w:rsidRDefault="00C04681" w:rsidP="00880771">
            <w:pP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78BA8994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c</w:t>
            </w:r>
          </w:p>
          <w:p w14:paraId="273CD9B8" w14:textId="77777777" w:rsidR="00C04681" w:rsidRPr="00133563" w:rsidRDefault="00C04681" w:rsidP="0088077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33563">
              <w:rPr>
                <w:b/>
                <w:sz w:val="26"/>
                <w:szCs w:val="26"/>
              </w:rPr>
              <w:t>(1,0 đ)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14:paraId="6479317F" w14:textId="77777777" w:rsidR="00BC22A3" w:rsidRPr="00133563" w:rsidRDefault="00BC22A3" w:rsidP="00BC22A3">
            <w:pPr>
              <w:pStyle w:val="ListParagraph"/>
              <w:ind w:left="0"/>
              <w:rPr>
                <w:b/>
                <w:szCs w:val="26"/>
                <w:lang w:val="pt-BR"/>
              </w:rPr>
            </w:pPr>
            <w:r w:rsidRPr="00133563">
              <w:rPr>
                <w:b/>
                <w:szCs w:val="26"/>
              </w:rPr>
              <w:t>c)</w:t>
            </w:r>
            <w:r w:rsidRPr="00133563">
              <w:rPr>
                <w:b/>
                <w:szCs w:val="26"/>
                <w:lang w:val="pt-BR"/>
              </w:rPr>
              <w:t xml:space="preserve"> Chứng minh MD.CE = ME.CD</w:t>
            </w:r>
          </w:p>
          <w:p w14:paraId="186CC42F" w14:textId="77777777" w:rsidR="00BC22A3" w:rsidRPr="00133563" w:rsidRDefault="00DE77F4" w:rsidP="00BC22A3">
            <w:pPr>
              <w:pStyle w:val="ListParagraph"/>
              <w:ind w:left="0"/>
              <w:rPr>
                <w:szCs w:val="26"/>
                <w:lang w:val="pt-BR"/>
              </w:rPr>
            </w:pPr>
            <w:r>
              <w:rPr>
                <w:szCs w:val="26"/>
                <w:lang w:val="pt-BR"/>
              </w:rPr>
              <w:t xml:space="preserve">Chứng minh </w:t>
            </w:r>
            <w:r w:rsidR="00BC22A3" w:rsidRPr="00133563">
              <w:rPr>
                <w:noProof/>
                <w:position w:val="-4"/>
                <w:szCs w:val="26"/>
              </w:rPr>
              <w:object w:dxaOrig="900" w:dyaOrig="285" w14:anchorId="5760B9AA">
                <v:shape id="_x0000_i1076" type="#_x0000_t75" style="width:44.95pt;height:13.8pt" o:ole="">
                  <v:imagedata r:id="rId102" o:title=""/>
                </v:shape>
                <o:OLEObject Type="Embed" ProgID="Equation.DSMT4" ShapeID="_x0000_i1076" DrawAspect="Content" ObjectID="_1774556190" r:id="rId103"/>
              </w:object>
            </w:r>
            <w:r w:rsidR="00BC22A3" w:rsidRPr="00133563">
              <w:rPr>
                <w:szCs w:val="26"/>
                <w:lang w:val="pt-BR"/>
              </w:rPr>
              <w:t xml:space="preserve"> đồng dạng </w:t>
            </w:r>
            <w:r w:rsidR="00BC22A3" w:rsidRPr="00133563">
              <w:rPr>
                <w:noProof/>
                <w:position w:val="-6"/>
                <w:szCs w:val="26"/>
              </w:rPr>
              <w:object w:dxaOrig="840" w:dyaOrig="300" w14:anchorId="34BF866D">
                <v:shape id="_x0000_i1077" type="#_x0000_t75" style="width:42.05pt;height:15pt" o:ole="">
                  <v:imagedata r:id="rId104" o:title=""/>
                </v:shape>
                <o:OLEObject Type="Embed" ProgID="Equation.DSMT4" ShapeID="_x0000_i1077" DrawAspect="Content" ObjectID="_1774556191" r:id="rId105"/>
              </w:object>
            </w:r>
            <w:r w:rsidR="00BC22A3" w:rsidRPr="00133563">
              <w:rPr>
                <w:szCs w:val="26"/>
                <w:lang w:val="pt-BR"/>
              </w:rPr>
              <w:t>=&gt;</w:t>
            </w:r>
            <w:r w:rsidR="00BC22A3" w:rsidRPr="00133563">
              <w:rPr>
                <w:noProof/>
                <w:position w:val="-28"/>
                <w:szCs w:val="26"/>
              </w:rPr>
              <w:object w:dxaOrig="1350" w:dyaOrig="720" w14:anchorId="3294CB01">
                <v:shape id="_x0000_i1078" type="#_x0000_t75" style="width:67.4pt;height:36.3pt" o:ole="">
                  <v:imagedata r:id="rId106" o:title=""/>
                </v:shape>
                <o:OLEObject Type="Embed" ProgID="Equation.DSMT4" ShapeID="_x0000_i1078" DrawAspect="Content" ObjectID="_1774556192" r:id="rId107"/>
              </w:object>
            </w:r>
            <w:r w:rsidR="00BC22A3" w:rsidRPr="00133563">
              <w:rPr>
                <w:szCs w:val="26"/>
                <w:lang w:val="pt-BR"/>
              </w:rPr>
              <w:t xml:space="preserve"> (1)</w:t>
            </w:r>
          </w:p>
          <w:p w14:paraId="1FAEF9E5" w14:textId="77777777" w:rsidR="00BC22A3" w:rsidRPr="00133563" w:rsidRDefault="00BC22A3" w:rsidP="00BC22A3">
            <w:pPr>
              <w:pStyle w:val="ListParagraph"/>
              <w:ind w:left="0"/>
              <w:rPr>
                <w:szCs w:val="26"/>
                <w:lang w:val="pt-BR"/>
              </w:rPr>
            </w:pPr>
            <w:r w:rsidRPr="00133563">
              <w:rPr>
                <w:szCs w:val="26"/>
                <w:lang w:val="pt-BR"/>
              </w:rPr>
              <w:t xml:space="preserve">Tương tự </w:t>
            </w:r>
            <w:r w:rsidRPr="00133563">
              <w:rPr>
                <w:noProof/>
                <w:position w:val="-4"/>
                <w:szCs w:val="26"/>
              </w:rPr>
              <w:object w:dxaOrig="870" w:dyaOrig="285" w14:anchorId="113CC32D">
                <v:shape id="_x0000_i1079" type="#_x0000_t75" style="width:43.2pt;height:13.8pt" o:ole="">
                  <v:imagedata r:id="rId108" o:title=""/>
                </v:shape>
                <o:OLEObject Type="Embed" ProgID="Equation.DSMT4" ShapeID="_x0000_i1079" DrawAspect="Content" ObjectID="_1774556193" r:id="rId109"/>
              </w:object>
            </w:r>
            <w:r w:rsidRPr="00133563">
              <w:rPr>
                <w:szCs w:val="26"/>
                <w:lang w:val="pt-BR"/>
              </w:rPr>
              <w:t xml:space="preserve"> đồng dạng </w:t>
            </w:r>
            <w:r w:rsidRPr="00133563">
              <w:rPr>
                <w:noProof/>
                <w:position w:val="-6"/>
                <w:szCs w:val="26"/>
              </w:rPr>
              <w:object w:dxaOrig="825" w:dyaOrig="300" w14:anchorId="631858B5">
                <v:shape id="_x0000_i1080" type="#_x0000_t75" style="width:41.45pt;height:15pt" o:ole="">
                  <v:imagedata r:id="rId110" o:title=""/>
                </v:shape>
                <o:OLEObject Type="Embed" ProgID="Equation.DSMT4" ShapeID="_x0000_i1080" DrawAspect="Content" ObjectID="_1774556194" r:id="rId111"/>
              </w:object>
            </w:r>
            <w:r w:rsidRPr="00133563">
              <w:rPr>
                <w:szCs w:val="26"/>
                <w:lang w:val="pt-BR"/>
              </w:rPr>
              <w:t xml:space="preserve"> =&gt;</w:t>
            </w:r>
            <w:r w:rsidRPr="00133563">
              <w:rPr>
                <w:noProof/>
                <w:position w:val="-28"/>
                <w:szCs w:val="26"/>
              </w:rPr>
              <w:object w:dxaOrig="1335" w:dyaOrig="720" w14:anchorId="380FFCE8">
                <v:shape id="_x0000_i1081" type="#_x0000_t75" style="width:66.8pt;height:36.3pt" o:ole="">
                  <v:imagedata r:id="rId112" o:title=""/>
                </v:shape>
                <o:OLEObject Type="Embed" ProgID="Equation.DSMT4" ShapeID="_x0000_i1081" DrawAspect="Content" ObjectID="_1774556195" r:id="rId113"/>
              </w:object>
            </w:r>
            <w:r w:rsidRPr="00133563">
              <w:rPr>
                <w:szCs w:val="26"/>
                <w:lang w:val="pt-BR"/>
              </w:rPr>
              <w:t xml:space="preserve"> (2)</w:t>
            </w:r>
          </w:p>
          <w:p w14:paraId="16B59039" w14:textId="77777777" w:rsidR="00BC22A3" w:rsidRPr="00133563" w:rsidRDefault="00BC22A3" w:rsidP="00BC22A3">
            <w:pPr>
              <w:pStyle w:val="ListParagraph"/>
              <w:ind w:left="0"/>
              <w:rPr>
                <w:szCs w:val="26"/>
                <w:lang w:val="pt-BR"/>
              </w:rPr>
            </w:pPr>
            <w:r w:rsidRPr="00133563">
              <w:rPr>
                <w:szCs w:val="26"/>
                <w:lang w:val="pt-BR"/>
              </w:rPr>
              <w:t>Mà AD = AE (3)</w:t>
            </w:r>
          </w:p>
          <w:p w14:paraId="4E6A9FDE" w14:textId="77777777" w:rsidR="00BC22A3" w:rsidRPr="00133563" w:rsidRDefault="00BC22A3" w:rsidP="00BC22A3">
            <w:pPr>
              <w:pStyle w:val="ListParagraph"/>
              <w:ind w:left="0"/>
              <w:rPr>
                <w:szCs w:val="26"/>
              </w:rPr>
            </w:pPr>
            <w:r w:rsidRPr="00133563">
              <w:rPr>
                <w:szCs w:val="26"/>
                <w:lang w:val="pt-BR"/>
              </w:rPr>
              <w:lastRenderedPageBreak/>
              <w:t xml:space="preserve">Từ (1), (2) và (3) =&gt;  </w:t>
            </w:r>
            <w:r w:rsidRPr="00133563">
              <w:rPr>
                <w:noProof/>
                <w:position w:val="-28"/>
                <w:szCs w:val="26"/>
              </w:rPr>
              <w:object w:dxaOrig="1305" w:dyaOrig="720" w14:anchorId="5866325C">
                <v:shape id="_x0000_i1082" type="#_x0000_t75" style="width:65.1pt;height:36.3pt" o:ole="">
                  <v:imagedata r:id="rId114" o:title=""/>
                </v:shape>
                <o:OLEObject Type="Embed" ProgID="Equation.DSMT4" ShapeID="_x0000_i1082" DrawAspect="Content" ObjectID="_1774556196" r:id="rId115"/>
              </w:object>
            </w:r>
            <w:r w:rsidRPr="00133563">
              <w:rPr>
                <w:szCs w:val="26"/>
              </w:rPr>
              <w:t xml:space="preserve"> (4)</w:t>
            </w:r>
            <w:r w:rsidRPr="00133563">
              <w:rPr>
                <w:szCs w:val="26"/>
              </w:rPr>
              <w:tab/>
            </w:r>
            <w:r w:rsidRPr="00133563">
              <w:rPr>
                <w:szCs w:val="26"/>
              </w:rPr>
              <w:tab/>
            </w:r>
            <w:r w:rsidRPr="00133563">
              <w:rPr>
                <w:szCs w:val="26"/>
              </w:rPr>
              <w:tab/>
            </w:r>
            <w:r w:rsidRPr="00133563">
              <w:rPr>
                <w:szCs w:val="26"/>
              </w:rPr>
              <w:tab/>
            </w:r>
          </w:p>
          <w:p w14:paraId="6B83D439" w14:textId="77777777" w:rsidR="00BC22A3" w:rsidRPr="00133563" w:rsidRDefault="00BC22A3" w:rsidP="00BC22A3">
            <w:pPr>
              <w:pStyle w:val="ListParagraph"/>
              <w:ind w:left="0"/>
              <w:rPr>
                <w:szCs w:val="26"/>
              </w:rPr>
            </w:pPr>
            <w:r w:rsidRPr="00133563">
              <w:rPr>
                <w:szCs w:val="26"/>
              </w:rPr>
              <w:t>Mặt khác, ta có: góc QNK = 90</w:t>
            </w:r>
            <w:r w:rsidRPr="00133563">
              <w:rPr>
                <w:szCs w:val="26"/>
                <w:vertAlign w:val="superscript"/>
              </w:rPr>
              <w:t>0</w:t>
            </w:r>
            <w:r w:rsidRPr="00133563">
              <w:rPr>
                <w:szCs w:val="26"/>
              </w:rPr>
              <w:t xml:space="preserve"> (góc nt chắn nửa đường tròn (O))</w:t>
            </w:r>
          </w:p>
          <w:p w14:paraId="3B7180F9" w14:textId="77777777" w:rsidR="00BC22A3" w:rsidRPr="00133563" w:rsidRDefault="00BC22A3" w:rsidP="00BC22A3">
            <w:pPr>
              <w:pStyle w:val="ListParagraph"/>
              <w:ind w:left="0"/>
              <w:rPr>
                <w:szCs w:val="26"/>
                <w:lang w:val="pt-BR"/>
              </w:rPr>
            </w:pPr>
            <w:r w:rsidRPr="00133563">
              <w:rPr>
                <w:szCs w:val="26"/>
              </w:rPr>
              <w:t>=&gt;</w:t>
            </w:r>
            <w:r w:rsidRPr="00133563">
              <w:rPr>
                <w:b/>
                <w:szCs w:val="26"/>
                <w:lang w:val="pt-BR"/>
              </w:rPr>
              <w:t xml:space="preserve"> </w:t>
            </w:r>
            <w:r w:rsidRPr="00133563">
              <w:rPr>
                <w:szCs w:val="26"/>
                <w:lang w:val="pt-BR"/>
              </w:rPr>
              <w:t>CN</w:t>
            </w:r>
            <w:r w:rsidRPr="00133563">
              <w:rPr>
                <w:noProof/>
                <w:position w:val="-4"/>
                <w:szCs w:val="26"/>
              </w:rPr>
              <w:object w:dxaOrig="255" w:dyaOrig="285" w14:anchorId="63A6EAB5">
                <v:shape id="_x0000_i1083" type="#_x0000_t75" style="width:12.65pt;height:13.8pt" o:ole="">
                  <v:imagedata r:id="rId80" o:title=""/>
                </v:shape>
                <o:OLEObject Type="Embed" ProgID="Equation.DSMT4" ShapeID="_x0000_i1083" DrawAspect="Content" ObjectID="_1774556197" r:id="rId116"/>
              </w:object>
            </w:r>
            <w:r w:rsidRPr="00133563">
              <w:rPr>
                <w:szCs w:val="26"/>
              </w:rPr>
              <w:t xml:space="preserve"> </w:t>
            </w:r>
            <w:r w:rsidRPr="00133563">
              <w:rPr>
                <w:szCs w:val="26"/>
                <w:lang w:val="pt-BR"/>
              </w:rPr>
              <w:t>NK</w:t>
            </w:r>
          </w:p>
          <w:p w14:paraId="0C6DAA73" w14:textId="77777777" w:rsidR="00BC22A3" w:rsidRPr="00133563" w:rsidRDefault="00BC22A3" w:rsidP="00BC22A3">
            <w:pPr>
              <w:pStyle w:val="ListParagraph"/>
              <w:ind w:left="0"/>
              <w:rPr>
                <w:szCs w:val="26"/>
                <w:lang w:val="pt-BR"/>
              </w:rPr>
            </w:pPr>
            <w:r w:rsidRPr="00133563">
              <w:rPr>
                <w:szCs w:val="26"/>
                <w:lang w:val="pt-BR"/>
              </w:rPr>
              <w:t>Mà NK là phân giác trong góc DNE của tam giác DNE</w:t>
            </w:r>
          </w:p>
          <w:p w14:paraId="6630B705" w14:textId="77777777" w:rsidR="00BC22A3" w:rsidRPr="00133563" w:rsidRDefault="00BC22A3" w:rsidP="00BC22A3">
            <w:pPr>
              <w:pStyle w:val="ListParagraph"/>
              <w:ind w:left="0"/>
              <w:rPr>
                <w:szCs w:val="26"/>
                <w:lang w:val="pt-BR"/>
              </w:rPr>
            </w:pPr>
            <w:r w:rsidRPr="00133563">
              <w:rPr>
                <w:szCs w:val="26"/>
                <w:lang w:val="pt-BR"/>
              </w:rPr>
              <w:t>=&gt; CN là phân giác ngoài tại đỉnh N của tam giác DNE</w:t>
            </w:r>
          </w:p>
          <w:p w14:paraId="75EA3253" w14:textId="77777777" w:rsidR="00BC22A3" w:rsidRPr="00133563" w:rsidRDefault="00BC22A3" w:rsidP="00BC22A3">
            <w:pPr>
              <w:pStyle w:val="ListParagraph"/>
              <w:ind w:left="0"/>
              <w:rPr>
                <w:szCs w:val="26"/>
              </w:rPr>
            </w:pPr>
            <w:r w:rsidRPr="00133563">
              <w:rPr>
                <w:szCs w:val="26"/>
                <w:lang w:val="pt-BR"/>
              </w:rPr>
              <w:t>=&gt;</w:t>
            </w:r>
            <w:r w:rsidRPr="00133563">
              <w:rPr>
                <w:noProof/>
                <w:position w:val="-28"/>
                <w:szCs w:val="26"/>
              </w:rPr>
              <w:object w:dxaOrig="1200" w:dyaOrig="690" w14:anchorId="15870231">
                <v:shape id="_x0000_i1084" type="#_x0000_t75" style="width:59.9pt;height:34.55pt" o:ole="">
                  <v:imagedata r:id="rId117" o:title=""/>
                </v:shape>
                <o:OLEObject Type="Embed" ProgID="Equation.DSMT4" ShapeID="_x0000_i1084" DrawAspect="Content" ObjectID="_1774556198" r:id="rId118"/>
              </w:object>
            </w:r>
            <w:r w:rsidRPr="00133563">
              <w:rPr>
                <w:szCs w:val="26"/>
              </w:rPr>
              <w:t xml:space="preserve"> (5)</w:t>
            </w:r>
            <w:r w:rsidRPr="00133563">
              <w:rPr>
                <w:szCs w:val="26"/>
              </w:rPr>
              <w:tab/>
            </w:r>
          </w:p>
          <w:p w14:paraId="34998F7E" w14:textId="77777777" w:rsidR="00C04681" w:rsidRPr="00133563" w:rsidRDefault="00BC22A3" w:rsidP="00BC22A3">
            <w:pPr>
              <w:ind w:left="317" w:hanging="283"/>
              <w:rPr>
                <w:position w:val="-6"/>
                <w:sz w:val="26"/>
                <w:szCs w:val="26"/>
              </w:rPr>
            </w:pPr>
            <w:r w:rsidRPr="00133563">
              <w:rPr>
                <w:sz w:val="26"/>
                <w:szCs w:val="26"/>
              </w:rPr>
              <w:t>Từ (4) và (5) =&gt;</w:t>
            </w:r>
            <w:r w:rsidRPr="00133563">
              <w:rPr>
                <w:noProof/>
                <w:position w:val="-28"/>
                <w:sz w:val="26"/>
                <w:szCs w:val="26"/>
              </w:rPr>
              <w:object w:dxaOrig="3510" w:dyaOrig="690" w14:anchorId="776BBC82">
                <v:shape id="_x0000_i1085" type="#_x0000_t75" style="width:175.1pt;height:34.55pt" o:ole="">
                  <v:imagedata r:id="rId119" o:title=""/>
                </v:shape>
                <o:OLEObject Type="Embed" ProgID="Equation.DSMT4" ShapeID="_x0000_i1085" DrawAspect="Content" ObjectID="_1774556199" r:id="rId120"/>
              </w:object>
            </w:r>
            <w:r w:rsidRPr="00133563">
              <w:rPr>
                <w:sz w:val="26"/>
                <w:szCs w:val="26"/>
              </w:rPr>
              <w:t xml:space="preserve"> (đpcm)</w:t>
            </w:r>
            <w:r w:rsidRPr="00133563">
              <w:rPr>
                <w:sz w:val="26"/>
                <w:szCs w:val="26"/>
              </w:rPr>
              <w:tab/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14:paraId="022299A3" w14:textId="77777777" w:rsidR="00C04681" w:rsidRPr="00133563" w:rsidRDefault="00C04681" w:rsidP="00880771">
            <w:pPr>
              <w:rPr>
                <w:sz w:val="26"/>
                <w:szCs w:val="26"/>
              </w:rPr>
            </w:pPr>
          </w:p>
          <w:p w14:paraId="046CB2EC" w14:textId="77777777" w:rsidR="00C04681" w:rsidRPr="00133563" w:rsidRDefault="00C04681" w:rsidP="00880771">
            <w:pPr>
              <w:rPr>
                <w:sz w:val="26"/>
                <w:szCs w:val="26"/>
              </w:rPr>
            </w:pPr>
          </w:p>
          <w:p w14:paraId="5918BDC2" w14:textId="77777777" w:rsidR="00C04681" w:rsidRPr="00133563" w:rsidRDefault="00C04681" w:rsidP="00880771">
            <w:pPr>
              <w:rPr>
                <w:sz w:val="26"/>
                <w:szCs w:val="26"/>
              </w:rPr>
            </w:pPr>
            <w:r w:rsidRPr="00133563">
              <w:rPr>
                <w:sz w:val="26"/>
                <w:szCs w:val="26"/>
              </w:rPr>
              <w:t>0,25</w:t>
            </w:r>
          </w:p>
          <w:p w14:paraId="2534AAE3" w14:textId="77777777" w:rsidR="00C04681" w:rsidRPr="00133563" w:rsidRDefault="00C04681" w:rsidP="00880771">
            <w:pPr>
              <w:rPr>
                <w:sz w:val="26"/>
                <w:szCs w:val="26"/>
              </w:rPr>
            </w:pPr>
          </w:p>
          <w:p w14:paraId="708C94D6" w14:textId="77777777" w:rsidR="00C04681" w:rsidRPr="00133563" w:rsidRDefault="00C04681" w:rsidP="00880771">
            <w:pPr>
              <w:rPr>
                <w:sz w:val="26"/>
                <w:szCs w:val="26"/>
              </w:rPr>
            </w:pPr>
          </w:p>
          <w:p w14:paraId="5C36D5CB" w14:textId="77777777" w:rsidR="00C04681" w:rsidRPr="00133563" w:rsidRDefault="00C04681" w:rsidP="00880771">
            <w:pPr>
              <w:rPr>
                <w:sz w:val="26"/>
                <w:szCs w:val="26"/>
              </w:rPr>
            </w:pPr>
          </w:p>
          <w:p w14:paraId="3EB4B6EB" w14:textId="77777777" w:rsidR="00C04681" w:rsidRPr="00133563" w:rsidRDefault="00C04681" w:rsidP="00880771">
            <w:pPr>
              <w:rPr>
                <w:sz w:val="26"/>
                <w:szCs w:val="26"/>
              </w:rPr>
            </w:pPr>
          </w:p>
          <w:p w14:paraId="35DA3DF9" w14:textId="77777777" w:rsidR="00C04681" w:rsidRPr="00133563" w:rsidRDefault="00C04681" w:rsidP="00880771">
            <w:pPr>
              <w:rPr>
                <w:sz w:val="26"/>
                <w:szCs w:val="26"/>
              </w:rPr>
            </w:pPr>
            <w:r w:rsidRPr="00133563">
              <w:rPr>
                <w:sz w:val="26"/>
                <w:szCs w:val="26"/>
              </w:rPr>
              <w:t>0,25</w:t>
            </w:r>
          </w:p>
          <w:p w14:paraId="108842D1" w14:textId="77777777" w:rsidR="00C04681" w:rsidRPr="00133563" w:rsidRDefault="00C04681" w:rsidP="00880771">
            <w:pPr>
              <w:rPr>
                <w:sz w:val="26"/>
                <w:szCs w:val="26"/>
              </w:rPr>
            </w:pPr>
          </w:p>
          <w:p w14:paraId="5677F8BB" w14:textId="77777777" w:rsidR="00C04681" w:rsidRPr="00133563" w:rsidRDefault="00C04681" w:rsidP="00880771">
            <w:pPr>
              <w:rPr>
                <w:sz w:val="26"/>
                <w:szCs w:val="26"/>
              </w:rPr>
            </w:pPr>
          </w:p>
          <w:p w14:paraId="538E0F99" w14:textId="77777777" w:rsidR="00C04681" w:rsidRPr="00133563" w:rsidRDefault="00C04681" w:rsidP="00880771">
            <w:pPr>
              <w:rPr>
                <w:sz w:val="26"/>
                <w:szCs w:val="26"/>
              </w:rPr>
            </w:pPr>
          </w:p>
          <w:p w14:paraId="0BF94F7B" w14:textId="77777777" w:rsidR="00C04681" w:rsidRPr="00133563" w:rsidRDefault="00C04681" w:rsidP="00880771">
            <w:pPr>
              <w:rPr>
                <w:sz w:val="26"/>
                <w:szCs w:val="26"/>
              </w:rPr>
            </w:pPr>
          </w:p>
          <w:p w14:paraId="766ACE90" w14:textId="77777777" w:rsidR="00C04681" w:rsidRPr="00133563" w:rsidRDefault="00C04681" w:rsidP="00880771">
            <w:pPr>
              <w:rPr>
                <w:sz w:val="26"/>
                <w:szCs w:val="26"/>
              </w:rPr>
            </w:pPr>
          </w:p>
          <w:p w14:paraId="7A8362F2" w14:textId="77777777" w:rsidR="00C04681" w:rsidRPr="00133563" w:rsidRDefault="00C04681" w:rsidP="00880771">
            <w:pPr>
              <w:rPr>
                <w:sz w:val="26"/>
                <w:szCs w:val="26"/>
              </w:rPr>
            </w:pPr>
            <w:r w:rsidRPr="00133563">
              <w:rPr>
                <w:sz w:val="26"/>
                <w:szCs w:val="26"/>
              </w:rPr>
              <w:t>0,5</w:t>
            </w:r>
          </w:p>
          <w:p w14:paraId="1D77C8D7" w14:textId="77777777" w:rsidR="00C04681" w:rsidRPr="00133563" w:rsidRDefault="00C04681" w:rsidP="00880771">
            <w:pPr>
              <w:rPr>
                <w:sz w:val="26"/>
                <w:szCs w:val="26"/>
              </w:rPr>
            </w:pPr>
          </w:p>
        </w:tc>
      </w:tr>
    </w:tbl>
    <w:p w14:paraId="70357F59" w14:textId="77777777" w:rsidR="00C04681" w:rsidRPr="00133563" w:rsidRDefault="00C04681" w:rsidP="00C04681">
      <w:pPr>
        <w:spacing w:line="276" w:lineRule="auto"/>
        <w:rPr>
          <w:i/>
          <w:sz w:val="26"/>
          <w:szCs w:val="26"/>
          <w:highlight w:val="red"/>
        </w:rPr>
      </w:pPr>
    </w:p>
    <w:p w14:paraId="4F63727E" w14:textId="77777777" w:rsidR="00C04681" w:rsidRPr="00133563" w:rsidRDefault="00C04681" w:rsidP="00C04681">
      <w:pPr>
        <w:spacing w:line="276" w:lineRule="auto"/>
        <w:rPr>
          <w:sz w:val="26"/>
          <w:szCs w:val="26"/>
        </w:rPr>
      </w:pPr>
    </w:p>
    <w:p w14:paraId="352C1AAD" w14:textId="77777777" w:rsidR="00C04681" w:rsidRPr="00133563" w:rsidRDefault="00C04681" w:rsidP="00C04681">
      <w:pPr>
        <w:spacing w:line="276" w:lineRule="auto"/>
        <w:rPr>
          <w:sz w:val="26"/>
          <w:szCs w:val="26"/>
        </w:rPr>
      </w:pPr>
    </w:p>
    <w:p w14:paraId="78081C96" w14:textId="77777777" w:rsidR="00C04681" w:rsidRPr="00133563" w:rsidRDefault="00C04681" w:rsidP="00C04681">
      <w:pPr>
        <w:spacing w:line="276" w:lineRule="auto"/>
        <w:rPr>
          <w:sz w:val="26"/>
          <w:szCs w:val="26"/>
        </w:rPr>
      </w:pPr>
    </w:p>
    <w:p w14:paraId="6A3D9A1B" w14:textId="2AA5C1DD" w:rsidR="00631374" w:rsidRPr="00133563" w:rsidRDefault="00DE316C">
      <w:pPr>
        <w:rPr>
          <w:sz w:val="26"/>
          <w:szCs w:val="26"/>
        </w:rPr>
      </w:pPr>
      <w:r w:rsidRPr="00DE316C">
        <w:rPr>
          <w:sz w:val="26"/>
          <w:szCs w:val="26"/>
        </w:rPr>
        <w:t>Tài liệu được chia sẻ bởi Website VnTeach.Com</w:t>
      </w:r>
    </w:p>
    <w:sectPr w:rsidR="00631374" w:rsidRPr="00133563" w:rsidSect="00880771">
      <w:pgSz w:w="11907" w:h="16840" w:code="9"/>
      <w:pgMar w:top="567" w:right="964" w:bottom="284" w:left="1134" w:header="0" w:footer="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B84AF0"/>
    <w:multiLevelType w:val="hybridMultilevel"/>
    <w:tmpl w:val="A18A9DDC"/>
    <w:lvl w:ilvl="0" w:tplc="75EA2FA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B4230D"/>
    <w:multiLevelType w:val="hybridMultilevel"/>
    <w:tmpl w:val="8BE42AF4"/>
    <w:lvl w:ilvl="0" w:tplc="5DCCE562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cs="Arial"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84E268F"/>
    <w:multiLevelType w:val="hybridMultilevel"/>
    <w:tmpl w:val="B1B26920"/>
    <w:lvl w:ilvl="0" w:tplc="416079D0">
      <w:start w:val="1"/>
      <w:numFmt w:val="lowerLetter"/>
      <w:lvlText w:val="%1)"/>
      <w:lvlJc w:val="left"/>
      <w:pPr>
        <w:ind w:left="720" w:hanging="360"/>
      </w:pPr>
      <w:rPr>
        <w:sz w:val="26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EE0775B"/>
    <w:multiLevelType w:val="multilevel"/>
    <w:tmpl w:val="5EE0775B"/>
    <w:lvl w:ilvl="0">
      <w:start w:val="1"/>
      <w:numFmt w:val="lowerLetter"/>
      <w:lvlText w:val="%1."/>
      <w:lvlJc w:val="left"/>
      <w:pPr>
        <w:ind w:left="720" w:hanging="360"/>
      </w:pPr>
      <w:rPr>
        <w:rFonts w:eastAsia="Calibri"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931666819">
    <w:abstractNumId w:val="1"/>
  </w:num>
  <w:num w:numId="2" w16cid:durableId="1048989635">
    <w:abstractNumId w:val="3"/>
  </w:num>
  <w:num w:numId="3" w16cid:durableId="125174295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59004214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04681"/>
    <w:rsid w:val="00080400"/>
    <w:rsid w:val="00133563"/>
    <w:rsid w:val="003834FF"/>
    <w:rsid w:val="004D5066"/>
    <w:rsid w:val="0057116B"/>
    <w:rsid w:val="0057650A"/>
    <w:rsid w:val="00631374"/>
    <w:rsid w:val="006D1544"/>
    <w:rsid w:val="00880771"/>
    <w:rsid w:val="009F322D"/>
    <w:rsid w:val="00AA6BE7"/>
    <w:rsid w:val="00BC22A3"/>
    <w:rsid w:val="00C04681"/>
    <w:rsid w:val="00CA0590"/>
    <w:rsid w:val="00DE316C"/>
    <w:rsid w:val="00DE77F4"/>
    <w:rsid w:val="00FF7A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E2777C"/>
  <w15:chartTrackingRefBased/>
  <w15:docId w15:val="{D6EFAF48-F13E-444F-A37A-C330B5439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04681"/>
    <w:rPr>
      <w:rFonts w:eastAsia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04681"/>
    <w:pPr>
      <w:tabs>
        <w:tab w:val="center" w:pos="4960"/>
        <w:tab w:val="right" w:pos="9940"/>
      </w:tabs>
      <w:spacing w:after="200" w:line="276" w:lineRule="auto"/>
      <w:jc w:val="left"/>
    </w:pPr>
    <w:rPr>
      <w:sz w:val="24"/>
    </w:rPr>
  </w:style>
  <w:style w:type="character" w:customStyle="1" w:styleId="MTDisplayEquationChar">
    <w:name w:val="MTDisplayEquation Char"/>
    <w:link w:val="MTDisplayEquation"/>
    <w:rsid w:val="00C04681"/>
    <w:rPr>
      <w:rFonts w:eastAsia="Calibri" w:cs="Times New Roman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C04681"/>
    <w:pPr>
      <w:spacing w:after="160" w:line="324" w:lineRule="auto"/>
      <w:ind w:left="720"/>
      <w:contextualSpacing/>
    </w:pPr>
    <w:rPr>
      <w:sz w:val="26"/>
    </w:rPr>
  </w:style>
  <w:style w:type="character" w:customStyle="1" w:styleId="ListParagraphChar">
    <w:name w:val="List Paragraph Char"/>
    <w:link w:val="ListParagraph"/>
    <w:uiPriority w:val="34"/>
    <w:qFormat/>
    <w:rsid w:val="00C04681"/>
    <w:rPr>
      <w:rFonts w:eastAsia="Calibri" w:cs="Times New Roman"/>
      <w:sz w:val="26"/>
    </w:rPr>
  </w:style>
  <w:style w:type="paragraph" w:styleId="NormalWeb">
    <w:name w:val="Normal (Web)"/>
    <w:basedOn w:val="Normal"/>
    <w:uiPriority w:val="99"/>
    <w:unhideWhenUsed/>
    <w:qFormat/>
    <w:rsid w:val="00C04681"/>
    <w:pPr>
      <w:spacing w:before="100" w:beforeAutospacing="1" w:after="100" w:afterAutospacing="1"/>
      <w:jc w:val="left"/>
    </w:pPr>
    <w:rPr>
      <w:rFonts w:eastAsia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0468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4681"/>
    <w:rPr>
      <w:rFonts w:ascii="Segoe UI" w:eastAsia="Calibri" w:hAnsi="Segoe UI" w:cs="Segoe UI"/>
      <w:sz w:val="18"/>
      <w:szCs w:val="18"/>
    </w:rPr>
  </w:style>
  <w:style w:type="paragraph" w:customStyle="1" w:styleId="Char">
    <w:name w:val="Char"/>
    <w:basedOn w:val="Normal"/>
    <w:autoRedefine/>
    <w:rsid w:val="009F322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emf"/><Relationship Id="rId102" Type="http://schemas.openxmlformats.org/officeDocument/2006/relationships/image" Target="media/image47.wmf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image" Target="media/image55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1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1</Pages>
  <Words>986</Words>
  <Characters>5625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3-25T16:06:00Z</dcterms:created>
  <dcterms:modified xsi:type="dcterms:W3CDTF">2024-04-13T16:27:00Z</dcterms:modified>
</cp:coreProperties>
</file>